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11610" w:type="dxa"/>
        <w:tblInd w:w="-439" w:type="dxa"/>
        <w:tblLayout w:type="fixed"/>
        <w:tblLook w:val="04A0" w:firstRow="1" w:lastRow="0" w:firstColumn="1" w:lastColumn="0" w:noHBand="0" w:noVBand="1"/>
      </w:tblPr>
      <w:tblGrid>
        <w:gridCol w:w="540"/>
        <w:gridCol w:w="10530"/>
        <w:gridCol w:w="540"/>
      </w:tblGrid>
      <w:tr w:rsidR="0098159C" w:rsidRPr="00D32A89" w:rsidTr="00506BE3">
        <w:tc>
          <w:tcPr>
            <w:tcW w:w="540" w:type="dxa"/>
            <w:tcBorders>
              <w:top w:val="single" w:sz="18" w:space="0" w:color="auto"/>
              <w:left w:val="single" w:sz="18" w:space="0" w:color="auto"/>
              <w:bottom w:val="single" w:sz="12" w:space="0" w:color="auto"/>
            </w:tcBorders>
          </w:tcPr>
          <w:p w:rsidR="0098159C" w:rsidRPr="00D32A89" w:rsidRDefault="0098159C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16"/>
                <w:szCs w:val="16"/>
                <w:rtl/>
              </w:rPr>
              <w:t>ردیف</w:t>
            </w:r>
          </w:p>
        </w:tc>
        <w:tc>
          <w:tcPr>
            <w:tcW w:w="10530" w:type="dxa"/>
            <w:tcBorders>
              <w:top w:val="single" w:sz="18" w:space="0" w:color="auto"/>
              <w:bottom w:val="single" w:sz="12" w:space="0" w:color="auto"/>
            </w:tcBorders>
          </w:tcPr>
          <w:p w:rsidR="000E1D8A" w:rsidRPr="00D32A89" w:rsidRDefault="00DA492A" w:rsidP="00DA492A">
            <w:pPr>
              <w:pStyle w:val="ListParagraph"/>
              <w:bidi/>
              <w:ind w:left="0" w:firstLine="72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color w:val="0070C0"/>
                <w:sz w:val="24"/>
                <w:szCs w:val="24"/>
                <w:rtl/>
              </w:rPr>
              <w:t xml:space="preserve">توجه :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1- </w:t>
            </w:r>
            <w:r w:rsidR="000E1D8A"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استفاده از ماشین حساب ساده مجاز است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2- لطفا پاسخهای خود را در پاسخ برگ و در محل مشخص شده بنویسید.</w:t>
            </w:r>
          </w:p>
          <w:p w:rsidR="00DA492A" w:rsidRPr="00D32A89" w:rsidRDefault="00DA492A" w:rsidP="00DA492A">
            <w:pPr>
              <w:pStyle w:val="ListParagraph"/>
              <w:bidi/>
              <w:ind w:left="0" w:firstLine="72"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color w:val="FF0000"/>
                <w:sz w:val="24"/>
                <w:szCs w:val="24"/>
                <w:rtl/>
              </w:rPr>
              <w:t>سوالات</w:t>
            </w:r>
          </w:p>
        </w:tc>
        <w:tc>
          <w:tcPr>
            <w:tcW w:w="540" w:type="dxa"/>
            <w:tcBorders>
              <w:top w:val="single" w:sz="18" w:space="0" w:color="auto"/>
              <w:bottom w:val="single" w:sz="12" w:space="0" w:color="auto"/>
              <w:right w:val="single" w:sz="18" w:space="0" w:color="auto"/>
            </w:tcBorders>
          </w:tcPr>
          <w:p w:rsidR="0098159C" w:rsidRPr="00D32A89" w:rsidRDefault="00506BE3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rtl/>
              </w:rPr>
              <w:t>بارم</w:t>
            </w:r>
          </w:p>
        </w:tc>
      </w:tr>
      <w:tr w:rsidR="0098159C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8159C" w:rsidRPr="00D32A89" w:rsidRDefault="00514CF8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1 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173B58" w:rsidRPr="00D32A89" w:rsidRDefault="00173B58" w:rsidP="00173B58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جاهای خالی را با کلمات مناسب پر کنید: </w:t>
            </w:r>
          </w:p>
          <w:p w:rsidR="00D97C6F" w:rsidRPr="00D32A89" w:rsidRDefault="00173B58" w:rsidP="00CF7318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الف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-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هر بار الکتریکی در اطراف خود خاصیّّتی ایجاد می کند که به آن، ..................... می گویند.</w:t>
            </w:r>
          </w:p>
          <w:p w:rsidR="00173B58" w:rsidRPr="00D32A89" w:rsidRDefault="00D97C6F" w:rsidP="00D97C6F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- </w:t>
            </w:r>
            <w:r w:rsidR="00173B58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>طبق اصل ................................. بار الکتریکی،  بار الکتریکی یک جسم مضرب درستی از بار یک الکترون است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.</w:t>
            </w:r>
          </w:p>
          <w:p w:rsidR="00173B58" w:rsidRPr="00D32A89" w:rsidRDefault="00173B58" w:rsidP="00173B58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پ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الکترون ها در یک رسانا، با سرعتی متوسّّط موسوم به.. .........، در خلاف جهت میدان الکتریکی حرکت می کنند. </w:t>
            </w:r>
          </w:p>
          <w:p w:rsidR="00173B58" w:rsidRPr="00D32A89" w:rsidRDefault="00173B58" w:rsidP="00254649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ت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="00D97C6F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.................وسیله ای است آزمایشگاهی که برای تنظیم و کنترل شدت جریان در مدار بکار می رود.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173B58" w:rsidRPr="00D32A89" w:rsidRDefault="00173B58" w:rsidP="00254649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ث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به کمک فرآیند</w:t>
            </w:r>
            <w:r w:rsidR="0025464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.....................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، می توان انرژی را از یک پیچه به پیچۀ دیگر انتقال داد. </w:t>
            </w:r>
          </w:p>
          <w:p w:rsidR="00B64B83" w:rsidRPr="00D32A89" w:rsidRDefault="00173B58" w:rsidP="00173B58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ج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عامل اساسی و مشترک در ایجاد جریان القایی، تغییر.....................  عبوری از یک پیچه است .</w:t>
            </w:r>
          </w:p>
          <w:p w:rsidR="00173B58" w:rsidRPr="00D32A89" w:rsidRDefault="00173B58" w:rsidP="00254649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چ-</w:t>
            </w:r>
            <w:r w:rsidRPr="00D32A89">
              <w:rPr>
                <w:rFonts w:ascii="B Nazanin" w:eastAsia="B Nazanin" w:hAnsi="B Nazanin" w:cs="B Nazanin"/>
                <w:b/>
                <w:bCs/>
                <w:color w:val="000000"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دو سیم راست و موازی حامل جریانهای...</w:t>
            </w:r>
            <w:r w:rsidR="0025464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...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............، همدیگر را میربایند.</w:t>
            </w:r>
          </w:p>
          <w:p w:rsidR="00D97C6F" w:rsidRPr="00D32A89" w:rsidRDefault="00D97C6F" w:rsidP="00D97C6F">
            <w:pPr>
              <w:tabs>
                <w:tab w:val="left" w:pos="1646"/>
              </w:tabs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ح-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اگر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ک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آهنربا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م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له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ا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را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از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مرکز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آو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زان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کن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م،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قطب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lang w:bidi="fa-IR"/>
              </w:rPr>
              <w:t>N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آن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به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سمت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...........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زم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ن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قرار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م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گ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ی</w:t>
            </w:r>
            <w:r w:rsidRPr="00D32A89">
              <w:rPr>
                <w:rFonts w:cs="B Nazanin" w:hint="eastAsia"/>
                <w:b/>
                <w:bCs/>
                <w:sz w:val="24"/>
                <w:szCs w:val="24"/>
                <w:rtl/>
              </w:rPr>
              <w:t>رد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</w:rPr>
              <w:t>.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EB2069" w:rsidRPr="00D32A89" w:rsidRDefault="00AB2CF5" w:rsidP="00D97C6F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D97C6F"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2</w:t>
            </w:r>
          </w:p>
        </w:tc>
      </w:tr>
      <w:tr w:rsidR="0098159C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8159C" w:rsidRPr="00D32A89" w:rsidRDefault="0098159C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2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173B58" w:rsidRPr="00D32A89" w:rsidRDefault="00D43FD6" w:rsidP="002F2DE3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</w:rPr>
              <w:t>درستی یا نادرستی جملات زیر را مشخص کنید.</w:t>
            </w:r>
          </w:p>
          <w:p w:rsidR="008343F1" w:rsidRPr="00D32A89" w:rsidRDefault="00433BF9" w:rsidP="002F2DE3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لف</w:t>
            </w:r>
            <w:r w:rsidR="008343F1"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–</w: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ا نصف شدن فاصله میان دو بار الکتریکی نقطه</w:t>
            </w:r>
            <w:r w:rsidR="008343F1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ی، نیروی الکتریکی بین آن</w:t>
            </w:r>
            <w:r w:rsidR="008343F1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ها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نیز</w:t>
            </w:r>
            <w:r w:rsidR="002F2DE3" w:rsidRPr="00D32A89">
              <w:rPr>
                <w:rFonts w:cs="B Nazanin" w:hint="cs"/>
                <w:b/>
                <w:bCs/>
                <w:i/>
                <w:iCs/>
                <w:color w:val="365F91" w:themeColor="accent1" w:themeShade="BF"/>
                <w:sz w:val="24"/>
                <w:szCs w:val="24"/>
                <w:u w:val="single"/>
                <w:rtl/>
                <w:lang w:bidi="fa-IR"/>
              </w:rPr>
              <w:t xml:space="preserve"> نصف</w:t>
            </w:r>
            <w:r w:rsidR="002F2DE3" w:rsidRPr="00D32A89">
              <w:rPr>
                <w:rFonts w:cs="B Nazanin" w:hint="cs"/>
                <w:b/>
                <w:bCs/>
                <w:color w:val="365F91" w:themeColor="accent1" w:themeShade="BF"/>
                <w:sz w:val="24"/>
                <w:szCs w:val="24"/>
                <w:rtl/>
                <w:lang w:bidi="fa-IR"/>
              </w:rPr>
              <w:t xml:space="preserve"> </w: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می</w:t>
            </w:r>
            <w:r w:rsidR="008343F1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شود.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(درست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:rsidR="008343F1" w:rsidRPr="00D32A89" w:rsidRDefault="00433BF9" w:rsidP="002F2DE3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ب</w: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- ثابت دی الکتریک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یک خازن</w: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ه </w:t>
            </w:r>
            <w:r w:rsidR="008343F1" w:rsidRPr="00D32A89">
              <w:rPr>
                <w:rFonts w:cs="B Nazanin" w:hint="cs"/>
                <w:b/>
                <w:bCs/>
                <w:i/>
                <w:iCs/>
                <w:color w:val="365F91" w:themeColor="accent1" w:themeShade="BF"/>
                <w:sz w:val="24"/>
                <w:szCs w:val="24"/>
                <w:u w:val="single"/>
                <w:rtl/>
                <w:lang w:bidi="fa-IR"/>
              </w:rPr>
              <w:t>جنس نارسانا</w:t>
            </w:r>
            <w:r w:rsidR="008343F1" w:rsidRPr="00D32A89">
              <w:rPr>
                <w:rFonts w:cs="B Nazanin" w:hint="cs"/>
                <w:b/>
                <w:bCs/>
                <w:color w:val="365F91" w:themeColor="accent1" w:themeShade="BF"/>
                <w:sz w:val="24"/>
                <w:szCs w:val="24"/>
                <w:rtl/>
                <w:lang w:bidi="fa-IR"/>
              </w:rPr>
              <w:t xml:space="preserve"> </w: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بستگی دارد.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(درست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:rsidR="002F2DE3" w:rsidRPr="00D32A89" w:rsidRDefault="00433BF9" w:rsidP="002F2DE3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پ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="002F2DE3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منبع نیرومحرکه الکتریکی، بارهای مثبت را از </w:t>
            </w:r>
            <w:r w:rsidR="002F2DE3" w:rsidRPr="00D32A89">
              <w:rPr>
                <w:rFonts w:cs="B Nazanin" w:hint="cs"/>
                <w:b/>
                <w:bCs/>
                <w:i/>
                <w:iCs/>
                <w:color w:val="365F91" w:themeColor="accent1" w:themeShade="BF"/>
                <w:sz w:val="24"/>
                <w:szCs w:val="24"/>
                <w:u w:val="single"/>
                <w:rtl/>
                <w:lang w:bidi="fa-IR"/>
              </w:rPr>
              <w:t>پتانسیل زیاد به کم</w:t>
            </w:r>
            <w:r w:rsidR="002F2DE3" w:rsidRPr="00D32A89">
              <w:rPr>
                <w:rFonts w:cs="B Nazanin" w:hint="cs"/>
                <w:b/>
                <w:bCs/>
                <w:color w:val="365F91" w:themeColor="accent1" w:themeShade="BF"/>
                <w:sz w:val="24"/>
                <w:szCs w:val="24"/>
                <w:rtl/>
                <w:lang w:bidi="fa-IR"/>
              </w:rPr>
              <w:t xml:space="preserve">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جابه جا می</w:t>
            </w:r>
            <w:r w:rsidR="002F2DE3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کند.</w:t>
            </w:r>
          </w:p>
          <w:p w:rsidR="002F2DE3" w:rsidRPr="00D32A89" w:rsidRDefault="00433BF9" w:rsidP="002F2DE3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ت-</w:t>
            </w:r>
            <w:r w:rsidR="002F2DE3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برای یک رسانای اهمی جریان </w:t>
            </w:r>
            <w:r w:rsidR="002F2DE3" w:rsidRPr="00D32A89">
              <w:rPr>
                <w:rFonts w:cs="B Nazanin"/>
                <w:b/>
                <w:bCs/>
                <w:i/>
                <w:iCs/>
                <w:color w:val="365F91" w:themeColor="accent1" w:themeShade="BF"/>
                <w:sz w:val="24"/>
                <w:szCs w:val="24"/>
                <w:u w:val="single"/>
                <w:rtl/>
                <w:lang w:bidi="fa-IR"/>
              </w:rPr>
              <w:t>به طور مستقیم</w:t>
            </w:r>
            <w:r w:rsidR="002F2DE3" w:rsidRPr="00D32A89">
              <w:rPr>
                <w:rFonts w:cs="B Nazanin"/>
                <w:b/>
                <w:bCs/>
                <w:color w:val="365F91" w:themeColor="accent1" w:themeShade="BF"/>
                <w:sz w:val="24"/>
                <w:szCs w:val="24"/>
                <w:rtl/>
                <w:lang w:bidi="fa-IR"/>
              </w:rPr>
              <w:t xml:space="preserve"> </w:t>
            </w:r>
            <w:r w:rsidR="002F2DE3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با ولتاژ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تغییر می کند</w:t>
            </w:r>
            <w:r w:rsidR="002F2DE3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.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(درست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:rsidR="002F2DE3" w:rsidRPr="00D32A89" w:rsidRDefault="00433BF9" w:rsidP="002F2DE3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ث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="002F2DE3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اکسیژن از مواد </w:t>
            </w:r>
            <w:r w:rsidR="002F2DE3" w:rsidRPr="00D32A89">
              <w:rPr>
                <w:rFonts w:cs="B Nazanin"/>
                <w:b/>
                <w:bCs/>
                <w:i/>
                <w:iCs/>
                <w:color w:val="365F91" w:themeColor="accent1" w:themeShade="BF"/>
                <w:sz w:val="24"/>
                <w:szCs w:val="24"/>
                <w:u w:val="single"/>
                <w:rtl/>
                <w:lang w:bidi="fa-IR"/>
              </w:rPr>
              <w:t>پارامغناطیس</w:t>
            </w:r>
            <w:r w:rsidR="002F2DE3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می باشد.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(درست 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</w:t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2F2DE3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:rsidR="008343F1" w:rsidRPr="00D32A89" w:rsidRDefault="008343F1" w:rsidP="00433BF9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ج- در القای مغناطیسی </w:t>
            </w:r>
            <w:r w:rsidRPr="00D32A89">
              <w:rPr>
                <w:rFonts w:cs="B Nazanin" w:hint="cs"/>
                <w:b/>
                <w:bCs/>
                <w:i/>
                <w:iCs/>
                <w:color w:val="365F91" w:themeColor="accent1" w:themeShade="BF"/>
                <w:sz w:val="24"/>
                <w:szCs w:val="24"/>
                <w:u w:val="single"/>
                <w:rtl/>
                <w:lang w:bidi="fa-IR"/>
              </w:rPr>
              <w:t>هم جاذبه و هم دافعه</w:t>
            </w:r>
            <w:r w:rsidRPr="00D32A89">
              <w:rPr>
                <w:rFonts w:cs="B Nazanin" w:hint="cs"/>
                <w:b/>
                <w:bCs/>
                <w:color w:val="365F91" w:themeColor="accent1" w:themeShade="BF"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وجود دارد.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(درست 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:rsidR="008343F1" w:rsidRPr="00D32A89" w:rsidRDefault="008343F1" w:rsidP="00433BF9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چ- انرژی القاگر در </w:t>
            </w:r>
            <w:r w:rsidRPr="00D32A89">
              <w:rPr>
                <w:rFonts w:cs="B Nazanin" w:hint="cs"/>
                <w:b/>
                <w:bCs/>
                <w:i/>
                <w:iCs/>
                <w:color w:val="365F91" w:themeColor="accent1" w:themeShade="BF"/>
                <w:sz w:val="24"/>
                <w:szCs w:val="24"/>
                <w:u w:val="single"/>
                <w:rtl/>
                <w:lang w:bidi="fa-IR"/>
              </w:rPr>
              <w:t>میدان مغناطیسی</w:t>
            </w:r>
            <w:r w:rsidR="002F2DE3" w:rsidRPr="00D32A89">
              <w:rPr>
                <w:rFonts w:cs="B Nazanin" w:hint="cs"/>
                <w:b/>
                <w:bCs/>
                <w:color w:val="365F91" w:themeColor="accent1" w:themeShade="BF"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آن ذخیره می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شود.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(درست 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نادرست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lang w:bidi="fa-IR"/>
              </w:rPr>
              <w:sym w:font="Wingdings 2" w:char="F0A3"/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)</w:t>
            </w:r>
          </w:p>
          <w:p w:rsidR="00AB2CF5" w:rsidRPr="00D32A89" w:rsidRDefault="008343F1" w:rsidP="00433BF9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ح- </w:t>
            </w:r>
            <w:r w:rsidRPr="00D32A89">
              <w:rPr>
                <w:rFonts w:cs="B Nazanin" w:hint="cs"/>
                <w:b/>
                <w:bCs/>
                <w:rtl/>
                <w:lang w:bidi="fa-IR"/>
              </w:rPr>
              <w:t>در یک مولد جریان متناوب، هرگاه شار مغناطیسی</w:t>
            </w:r>
            <w:r w:rsidRPr="00D32A89">
              <w:rPr>
                <w:rFonts w:cs="B Nazanin" w:hint="cs"/>
                <w:b/>
                <w:bCs/>
                <w:i/>
                <w:iCs/>
                <w:color w:val="365F91" w:themeColor="accent1" w:themeShade="BF"/>
                <w:u w:val="single"/>
                <w:rtl/>
                <w:lang w:bidi="fa-IR"/>
              </w:rPr>
              <w:t xml:space="preserve"> بیشینه</w:t>
            </w:r>
            <w:r w:rsidR="002F2DE3" w:rsidRPr="00D32A89">
              <w:rPr>
                <w:rFonts w:cs="B Nazanin" w:hint="cs"/>
                <w:b/>
                <w:bCs/>
                <w:color w:val="365F91" w:themeColor="accent1" w:themeShade="BF"/>
                <w:rtl/>
                <w:lang w:bidi="fa-IR"/>
              </w:rPr>
              <w:t xml:space="preserve"> </w:t>
            </w:r>
            <w:r w:rsidR="002F2DE3" w:rsidRPr="00D32A89">
              <w:rPr>
                <w:rFonts w:cs="B Nazanin" w:hint="cs"/>
                <w:b/>
                <w:bCs/>
                <w:rtl/>
                <w:lang w:bidi="fa-IR"/>
              </w:rPr>
              <w:t>باشد</w:t>
            </w:r>
            <w:r w:rsidRPr="00D32A89">
              <w:rPr>
                <w:rFonts w:cs="B Nazanin" w:hint="cs"/>
                <w:b/>
                <w:bCs/>
                <w:rtl/>
                <w:lang w:bidi="fa-IR"/>
              </w:rPr>
              <w:t>، نیرومحرکه متناوب</w:t>
            </w:r>
            <w:r w:rsidR="002F2DE3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 نیز</w:t>
            </w:r>
            <w:r w:rsidRPr="00D32A89">
              <w:rPr>
                <w:rFonts w:cs="B Nazanin" w:hint="cs"/>
                <w:b/>
                <w:bCs/>
                <w:color w:val="365F91" w:themeColor="accent1" w:themeShade="BF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i/>
                <w:iCs/>
                <w:color w:val="365F91" w:themeColor="accent1" w:themeShade="BF"/>
                <w:u w:val="single"/>
                <w:rtl/>
                <w:lang w:bidi="fa-IR"/>
              </w:rPr>
              <w:t>بیشینه</w:t>
            </w:r>
            <w:r w:rsidRPr="00D32A89">
              <w:rPr>
                <w:rFonts w:cs="B Nazanin" w:hint="cs"/>
                <w:b/>
                <w:bCs/>
                <w:color w:val="365F91" w:themeColor="accent1" w:themeShade="BF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rtl/>
                <w:lang w:bidi="fa-IR"/>
              </w:rPr>
              <w:t>است.</w:t>
            </w:r>
            <w:r w:rsidR="00433BF9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 (درست </w:t>
            </w:r>
            <w:r w:rsidR="00433BF9" w:rsidRPr="00D32A89">
              <w:rPr>
                <w:rFonts w:cs="B Nazanin" w:hint="cs"/>
                <w:b/>
                <w:bCs/>
                <w:lang w:bidi="fa-IR"/>
              </w:rPr>
              <w:sym w:font="Wingdings 2" w:char="F0A3"/>
            </w:r>
            <w:r w:rsidR="00433BF9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    نادرست</w:t>
            </w:r>
            <w:r w:rsidR="00433BF9" w:rsidRPr="00D32A89">
              <w:rPr>
                <w:rFonts w:cs="B Nazanin" w:hint="cs"/>
                <w:b/>
                <w:bCs/>
                <w:lang w:bidi="fa-IR"/>
              </w:rPr>
              <w:sym w:font="Wingdings 2" w:char="F0A3"/>
            </w:r>
            <w:r w:rsidR="00433BF9" w:rsidRPr="00D32A89">
              <w:rPr>
                <w:rFonts w:cs="B Nazanin" w:hint="cs"/>
                <w:b/>
                <w:bCs/>
                <w:rtl/>
                <w:lang w:bidi="fa-IR"/>
              </w:rPr>
              <w:t>)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98159C" w:rsidRPr="00D32A89" w:rsidRDefault="000E1D8A" w:rsidP="00E4209A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="00E4209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2</w:t>
            </w:r>
          </w:p>
        </w:tc>
      </w:tr>
      <w:tr w:rsidR="0098159C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8159C" w:rsidRPr="00D32A89" w:rsidRDefault="0098159C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3 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8343F1" w:rsidRPr="00D32A89" w:rsidRDefault="000B3440" w:rsidP="008343F1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83" type="#_x0000_t75" style="position:absolute;left:0;text-align:left;margin-left:17.65pt;margin-top:10.6pt;width:103.55pt;height:79.45pt;z-index:251722752;mso-position-horizontal-relative:text;mso-position-vertical-relative:text;mso-width-relative:page;mso-height-relative:page">
                  <v:imagedata r:id="rId9" o:title=""/>
                </v:shape>
                <o:OLEObject Type="Embed" ProgID="PBrush" ShapeID="_x0000_s1083" DrawAspect="Content" ObjectID="_1678535273" r:id="rId10"/>
              </w:pic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در هریک از سوالات زیر گزینه مناسب را انتخاب کنید.</w:t>
            </w:r>
          </w:p>
          <w:p w:rsidR="00DB2C15" w:rsidRPr="00D32A89" w:rsidRDefault="008343F1" w:rsidP="00DB2C15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لف-</w:t>
            </w:r>
            <w:r w:rsidR="00DB2C15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شکل روبرو کدام گزینه 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در مورد اندازه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و نوع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ارها </w:t>
            </w:r>
            <w:r w:rsidR="00DB2C15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صحیح است؟</w:t>
            </w:r>
          </w:p>
          <w:p w:rsidR="00F34E6A" w:rsidRPr="00D32A89" w:rsidRDefault="00DB2C15" w:rsidP="00F34E6A">
            <w:pPr>
              <w:pStyle w:val="ListParagraph"/>
              <w:numPr>
                <w:ilvl w:val="0"/>
                <w:numId w:val="4"/>
              </w:numPr>
              <w:bidi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 w:rsidRPr="00D32A89">
              <w:rPr>
                <w:rFonts w:cs="B Nazanin"/>
                <w:b/>
                <w:bCs/>
                <w:position w:val="-14"/>
                <w:sz w:val="24"/>
                <w:szCs w:val="24"/>
                <w:lang w:bidi="fa-IR"/>
              </w:rPr>
              <w:object w:dxaOrig="760" w:dyaOrig="400">
                <v:shape id="_x0000_i1025" type="#_x0000_t75" style="width:38.15pt;height:19.9pt" o:ole="">
                  <v:imagedata r:id="rId11" o:title=""/>
                </v:shape>
                <o:OLEObject Type="Embed" ProgID="Equation.DSMT4" ShapeID="_x0000_i1025" DrawAspect="Content" ObjectID="_1678535221" r:id="rId12"/>
              </w:object>
            </w:r>
            <w:r w:rsidR="009728FF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F34E6A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480" w:dyaOrig="360">
                <v:shape id="_x0000_i1026" type="#_x0000_t75" style="width:24.2pt;height:18.25pt" o:ole="">
                  <v:imagedata r:id="rId13" o:title=""/>
                </v:shape>
                <o:OLEObject Type="Embed" ProgID="Equation.DSMT4" ShapeID="_x0000_i1026" DrawAspect="Content" ObjectID="_1678535222" r:id="rId14"/>
              </w:object>
            </w:r>
            <w:r w:rsidR="00F34E6A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F34E6A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499" w:dyaOrig="360">
                <v:shape id="_x0000_i1027" type="#_x0000_t75" style="width:24.7pt;height:18.25pt" o:ole="">
                  <v:imagedata r:id="rId15" o:title=""/>
                </v:shape>
                <o:OLEObject Type="Embed" ProgID="Equation.DSMT4" ShapeID="_x0000_i1027" DrawAspect="Content" ObjectID="_1678535223" r:id="rId16"/>
              </w:object>
            </w:r>
            <w:r w:rsidR="00F34E6A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728FF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728FF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="009728FF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2- </w:t>
            </w:r>
            <w:r w:rsidR="009728FF" w:rsidRPr="00D32A89">
              <w:rPr>
                <w:rFonts w:cs="B Nazanin"/>
                <w:b/>
                <w:bCs/>
                <w:position w:val="-14"/>
                <w:sz w:val="24"/>
                <w:szCs w:val="24"/>
                <w:lang w:bidi="fa-IR"/>
              </w:rPr>
              <w:object w:dxaOrig="760" w:dyaOrig="400">
                <v:shape id="_x0000_i1028" type="#_x0000_t75" style="width:38.15pt;height:19.9pt" o:ole="">
                  <v:imagedata r:id="rId17" o:title=""/>
                </v:shape>
                <o:OLEObject Type="Embed" ProgID="Equation.DSMT4" ShapeID="_x0000_i1028" DrawAspect="Content" ObjectID="_1678535224" r:id="rId18"/>
              </w:object>
            </w:r>
            <w:r w:rsidR="009728FF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و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480" w:dyaOrig="360">
                <v:shape id="_x0000_i1029" type="#_x0000_t75" style="width:24.2pt;height:18.25pt" o:ole="">
                  <v:imagedata r:id="rId13" o:title=""/>
                </v:shape>
                <o:OLEObject Type="Embed" ProgID="Equation.DSMT4" ShapeID="_x0000_i1029" DrawAspect="Content" ObjectID="_1678535225" r:id="rId19"/>
              </w:objec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و</w:t>
            </w:r>
            <w:r w:rsidR="00F34E6A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499" w:dyaOrig="360">
                <v:shape id="_x0000_i1030" type="#_x0000_t75" style="width:24.7pt;height:18.25pt" o:ole="">
                  <v:imagedata r:id="rId15" o:title=""/>
                </v:shape>
                <o:OLEObject Type="Embed" ProgID="Equation.DSMT4" ShapeID="_x0000_i1030" DrawAspect="Content" ObjectID="_1678535226" r:id="rId20"/>
              </w:objec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</w:t>
            </w:r>
          </w:p>
          <w:p w:rsidR="00DB2C15" w:rsidRPr="00D32A89" w:rsidRDefault="00433BF9" w:rsidP="00F34E6A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3- </w:t>
            </w:r>
            <w:r w:rsidRPr="00D32A89">
              <w:rPr>
                <w:rFonts w:cs="B Nazanin"/>
                <w:b/>
                <w:bCs/>
                <w:position w:val="-14"/>
                <w:lang w:bidi="fa-IR"/>
              </w:rPr>
              <w:object w:dxaOrig="880" w:dyaOrig="400">
                <v:shape id="_x0000_i1031" type="#_x0000_t75" style="width:44.05pt;height:19.9pt" o:ole="">
                  <v:imagedata r:id="rId21" o:title=""/>
                </v:shape>
                <o:OLEObject Type="Embed" ProgID="Equation.DSMT4" ShapeID="_x0000_i1031" DrawAspect="Content" ObjectID="_1678535227" r:id="rId22"/>
              </w:objec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F34E6A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480" w:dyaOrig="360">
                <v:shape id="_x0000_i1032" type="#_x0000_t75" style="width:24.2pt;height:18.25pt" o:ole="">
                  <v:imagedata r:id="rId23" o:title=""/>
                </v:shape>
                <o:OLEObject Type="Embed" ProgID="Equation.DSMT4" ShapeID="_x0000_i1032" DrawAspect="Content" ObjectID="_1678535228" r:id="rId24"/>
              </w:object>
            </w:r>
            <w:r w:rsidR="00F34E6A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F34E6A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499" w:dyaOrig="360">
                <v:shape id="_x0000_i1033" type="#_x0000_t75" style="width:24.7pt;height:18.25pt" o:ole="">
                  <v:imagedata r:id="rId25" o:title=""/>
                </v:shape>
                <o:OLEObject Type="Embed" ProgID="Equation.DSMT4" ShapeID="_x0000_i1033" DrawAspect="Content" ObjectID="_1678535229" r:id="rId26"/>
              </w:object>
            </w:r>
            <w:r w:rsidR="00F34E6A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4- </w:t>
            </w:r>
            <w:r w:rsidR="00F34E6A" w:rsidRPr="00D32A89">
              <w:rPr>
                <w:rFonts w:cs="B Nazanin"/>
                <w:b/>
                <w:bCs/>
                <w:position w:val="-14"/>
                <w:sz w:val="24"/>
                <w:szCs w:val="24"/>
                <w:lang w:bidi="fa-IR"/>
              </w:rPr>
              <w:object w:dxaOrig="760" w:dyaOrig="400">
                <v:shape id="_x0000_i1034" type="#_x0000_t75" style="width:38.15pt;height:19.9pt" o:ole="">
                  <v:imagedata r:id="rId11" o:title=""/>
                </v:shape>
                <o:OLEObject Type="Embed" ProgID="Equation.DSMT4" ShapeID="_x0000_i1034" DrawAspect="Content" ObjectID="_1678535230" r:id="rId27"/>
              </w:objec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9728FF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480" w:dyaOrig="360">
                <v:shape id="_x0000_i1035" type="#_x0000_t75" style="width:24.2pt;height:18.25pt" o:ole="">
                  <v:imagedata r:id="rId23" o:title=""/>
                </v:shape>
                <o:OLEObject Type="Embed" ProgID="Equation.DSMT4" ShapeID="_x0000_i1035" DrawAspect="Content" ObjectID="_1678535231" r:id="rId28"/>
              </w:objec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="00F34E6A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499" w:dyaOrig="360">
                <v:shape id="_x0000_i1036" type="#_x0000_t75" style="width:24.7pt;height:18.25pt" o:ole="">
                  <v:imagedata r:id="rId29" o:title=""/>
                </v:shape>
                <o:OLEObject Type="Embed" ProgID="Equation.DSMT4" ShapeID="_x0000_i1036" DrawAspect="Content" ObjectID="_1678535232" r:id="rId30"/>
              </w:object>
            </w:r>
            <w:r w:rsidR="00F34E6A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728FF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728FF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</w:t>
            </w:r>
            <w:r w:rsidR="009728FF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:rsidR="00433BF9" w:rsidRPr="00D32A89" w:rsidRDefault="00433BF9" w:rsidP="00433BF9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- در شکل بالا کدام گزینه در مورد نقاط </w:t>
            </w:r>
            <w:r w:rsidRPr="00D32A89">
              <w:rPr>
                <w:rFonts w:cs="B Nazanin"/>
                <w:b/>
                <w:bCs/>
                <w:sz w:val="24"/>
                <w:szCs w:val="24"/>
                <w:lang w:bidi="fa-IR"/>
              </w:rPr>
              <w:t>A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D32A89">
              <w:rPr>
                <w:rFonts w:cs="B Nazanin"/>
                <w:b/>
                <w:bCs/>
                <w:sz w:val="24"/>
                <w:szCs w:val="24"/>
                <w:lang w:bidi="fa-IR"/>
              </w:rPr>
              <w:t>B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صحیح است؟</w:t>
            </w:r>
          </w:p>
          <w:p w:rsidR="00433BF9" w:rsidRPr="00D32A89" w:rsidRDefault="00AA0F4E" w:rsidP="00AA0F4E">
            <w:pPr>
              <w:pStyle w:val="ListParagraph"/>
              <w:numPr>
                <w:ilvl w:val="0"/>
                <w:numId w:val="5"/>
              </w:num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AA0F4E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620" w:dyaOrig="360">
                <v:shape id="_x0000_i1037" type="#_x0000_t75" style="width:31.15pt;height:18.25pt" o:ole="">
                  <v:imagedata r:id="rId31" o:title=""/>
                </v:shape>
                <o:OLEObject Type="Embed" ProgID="Equation.DSMT4" ShapeID="_x0000_i1037" DrawAspect="Content" ObjectID="_1678535233" r:id="rId32"/>
              </w:object>
            </w:r>
            <w:r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t xml:space="preserve"> </w: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2- </w:t>
            </w:r>
            <w:r w:rsidR="00433BF9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620" w:dyaOrig="360">
                <v:shape id="_x0000_i1038" type="#_x0000_t75" style="width:31.15pt;height:18.25pt" o:ole="">
                  <v:imagedata r:id="rId33" o:title=""/>
                </v:shape>
                <o:OLEObject Type="Embed" ProgID="Equation.DSMT4" ShapeID="_x0000_i1038" DrawAspect="Content" ObjectID="_1678535234" r:id="rId34"/>
              </w:objec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3- </w:t>
            </w:r>
            <w:r w:rsidR="00433BF9" w:rsidRPr="00D32A89">
              <w:rPr>
                <w:rFonts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760" w:dyaOrig="360">
                <v:shape id="_x0000_i1039" type="#_x0000_t75" style="width:38.15pt;height:18.25pt" o:ole="">
                  <v:imagedata r:id="rId35" o:title=""/>
                </v:shape>
                <o:OLEObject Type="Embed" ProgID="Equation.DSMT4" ShapeID="_x0000_i1039" DrawAspect="Content" ObjectID="_1678535235" r:id="rId36"/>
              </w:objec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4- بسته به شرایط هر سه گزینه میتواند صحیح باشد</w:t>
            </w:r>
          </w:p>
          <w:p w:rsidR="00F34E6A" w:rsidRPr="00D32A89" w:rsidRDefault="000B3440" w:rsidP="008343F1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03" type="#_x0000_t75" style="position:absolute;left:0;text-align:left;margin-left:5.2pt;margin-top:1.8pt;width:70.35pt;height:72.15pt;z-index:251729920;mso-position-horizontal-relative:text;mso-position-vertical-relative:text;mso-width-relative:page;mso-height-relative:page">
                  <v:imagedata r:id="rId37" o:title=""/>
                </v:shape>
                <o:OLEObject Type="Embed" ProgID="PBrush" ShapeID="_x0000_s1103" DrawAspect="Content" ObjectID="_1678535274" r:id="rId38"/>
              </w:pic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پ</w: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- </w:t>
            </w:r>
            <w:r w:rsidR="008343F1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نمودار اختلاف پتانسیل دوسر یک رسانا به جریان عبوری از آن در سه دمای </w:t>
            </w:r>
            <w:r w:rsidR="008343F1" w:rsidRPr="00D32A89">
              <w:rPr>
                <w:rFonts w:cs="B Nazanin" w:hint="cs"/>
                <w:b/>
                <w:bCs/>
                <w:vertAlign w:val="subscript"/>
                <w:rtl/>
                <w:lang w:bidi="fa-IR"/>
              </w:rPr>
              <w:t>1</w:t>
            </w:r>
            <w:r w:rsidR="008343F1" w:rsidRPr="00D32A89">
              <w:rPr>
                <w:rFonts w:ascii="Times New Roman" w:hAnsi="Times New Roman" w:cs="Times New Roman" w:hint="cs"/>
                <w:b/>
                <w:bCs/>
                <w:rtl/>
                <w:lang w:bidi="fa-IR"/>
              </w:rPr>
              <w:t>ɵ</w:t>
            </w:r>
            <w:r w:rsidR="008343F1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 ، </w:t>
            </w:r>
            <w:r w:rsidR="008343F1" w:rsidRPr="00D32A89">
              <w:rPr>
                <w:rFonts w:cs="B Nazanin" w:hint="cs"/>
                <w:b/>
                <w:bCs/>
                <w:vertAlign w:val="subscript"/>
                <w:rtl/>
                <w:lang w:bidi="fa-IR"/>
              </w:rPr>
              <w:t>2</w:t>
            </w:r>
            <w:r w:rsidR="008343F1" w:rsidRPr="00D32A89">
              <w:rPr>
                <w:rFonts w:ascii="Times New Roman" w:hAnsi="Times New Roman" w:cs="Times New Roman" w:hint="cs"/>
                <w:b/>
                <w:bCs/>
                <w:rtl/>
                <w:lang w:bidi="fa-IR"/>
              </w:rPr>
              <w:t>ɵ</w:t>
            </w:r>
            <w:r w:rsidR="008343F1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 و </w:t>
            </w:r>
            <w:r w:rsidR="008343F1" w:rsidRPr="00D32A89">
              <w:rPr>
                <w:rFonts w:cs="B Nazanin" w:hint="cs"/>
                <w:b/>
                <w:bCs/>
                <w:vertAlign w:val="subscript"/>
                <w:rtl/>
                <w:lang w:bidi="fa-IR"/>
              </w:rPr>
              <w:t>3</w:t>
            </w:r>
            <w:r w:rsidR="008343F1" w:rsidRPr="00D32A89">
              <w:rPr>
                <w:rFonts w:ascii="Times New Roman" w:hAnsi="Times New Roman" w:cs="Times New Roman" w:hint="cs"/>
                <w:b/>
                <w:bCs/>
                <w:rtl/>
                <w:lang w:bidi="fa-IR"/>
              </w:rPr>
              <w:t>ɵ</w:t>
            </w:r>
            <w:r w:rsidR="008343F1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 به صورت مقابل است.</w:t>
            </w:r>
          </w:p>
          <w:p w:rsidR="008343F1" w:rsidRPr="00D32A89" w:rsidRDefault="008343F1" w:rsidP="00F34E6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rtl/>
                <w:lang w:bidi="fa-IR"/>
              </w:rPr>
              <w:t>کدام گزینه درست است؟</w:t>
            </w:r>
          </w:p>
          <w:p w:rsidR="008343F1" w:rsidRPr="00D32A89" w:rsidRDefault="008343F1" w:rsidP="00F34E6A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 xml:space="preserve"> 1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&gt;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3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&gt;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2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2)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 xml:space="preserve"> 2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&gt;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1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&gt;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3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3)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1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&gt;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2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&gt;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3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</w:t>
            </w:r>
            <w:r w:rsidR="00F34E6A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4)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3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&gt;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2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>&gt;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1</w:t>
            </w:r>
            <w:r w:rsidRPr="00D32A89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  <w:lang w:bidi="fa-IR"/>
              </w:rPr>
              <w:t>ɵ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</w:t>
            </w:r>
          </w:p>
          <w:p w:rsidR="008343F1" w:rsidRPr="00D32A89" w:rsidRDefault="008343F1" w:rsidP="008343F1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8343F1" w:rsidRPr="00D32A89" w:rsidRDefault="000B3440" w:rsidP="008343F1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04" type="#_x0000_t75" style="position:absolute;left:0;text-align:left;margin-left:-.15pt;margin-top:10pt;width:128.95pt;height:68.85pt;z-index:251731968;mso-position-horizontal-relative:text;mso-position-vertical-relative:text;mso-width-relative:page;mso-height-relative:page">
                  <v:imagedata r:id="rId39" o:title=""/>
                </v:shape>
                <o:OLEObject Type="Embed" ProgID="PBrush" ShapeID="_x0000_s1104" DrawAspect="Content" ObjectID="_1678535275" r:id="rId40"/>
              </w:pict>
            </w:r>
            <w:r w:rsidR="00433BF9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ت</w:t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- در شکل مقابل، کدام عقربه جهت میدان مغناطیسی اطراف آهنربا را درست نشان می</w:t>
            </w:r>
            <w:r w:rsidR="008343F1"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softHyphen/>
            </w:r>
            <w:r w:rsidR="008343F1"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دهد؟</w:t>
            </w:r>
          </w:p>
          <w:p w:rsidR="008343F1" w:rsidRPr="00D32A89" w:rsidRDefault="008343F1" w:rsidP="008343F1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1)</w:t>
            </w:r>
            <w:r w:rsidRPr="00D32A89">
              <w:rPr>
                <w:rFonts w:cs="B Nazanin"/>
                <w:b/>
                <w:bCs/>
                <w:sz w:val="24"/>
                <w:szCs w:val="24"/>
              </w:rPr>
              <w:t xml:space="preserve">A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2) </w:t>
            </w:r>
            <w:r w:rsidRPr="00D32A89">
              <w:rPr>
                <w:rFonts w:cs="B Nazanin"/>
                <w:b/>
                <w:bCs/>
                <w:sz w:val="24"/>
                <w:szCs w:val="24"/>
              </w:rPr>
              <w:t>B</w:t>
            </w:r>
          </w:p>
          <w:p w:rsidR="008343F1" w:rsidRPr="00D32A89" w:rsidRDefault="008343F1" w:rsidP="008343F1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3) </w:t>
            </w:r>
            <w:r w:rsidRPr="00D32A89">
              <w:rPr>
                <w:rFonts w:cs="B Nazanin"/>
                <w:b/>
                <w:bCs/>
                <w:sz w:val="24"/>
                <w:szCs w:val="24"/>
              </w:rPr>
              <w:t>C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4)</w:t>
            </w:r>
            <w:r w:rsidRPr="00D32A89">
              <w:rPr>
                <w:rFonts w:cs="B Nazanin"/>
                <w:b/>
                <w:bCs/>
                <w:sz w:val="24"/>
                <w:szCs w:val="24"/>
              </w:rPr>
              <w:t>D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</w:p>
          <w:p w:rsidR="00AB2CF5" w:rsidRPr="00D32A89" w:rsidRDefault="008343F1" w:rsidP="00AB6CB9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D32A89" w:rsidRPr="00D32A89" w:rsidRDefault="00D32A89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D32A89" w:rsidRPr="00D32A89" w:rsidRDefault="00D32A89" w:rsidP="00D32A89">
            <w:pPr>
              <w:bidi/>
              <w:jc w:val="right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صفحه دو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98159C" w:rsidRPr="00D32A89" w:rsidRDefault="00433BF9" w:rsidP="00433BF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lastRenderedPageBreak/>
              <w:t>1</w:t>
            </w:r>
          </w:p>
        </w:tc>
      </w:tr>
      <w:tr w:rsidR="0098159C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8159C" w:rsidRPr="00D32A89" w:rsidRDefault="0098159C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lastRenderedPageBreak/>
              <w:t xml:space="preserve">  4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0B457D" w:rsidRPr="00D32A89" w:rsidRDefault="000B457D" w:rsidP="000B457D">
            <w:pPr>
              <w:bidi/>
              <w:jc w:val="lowKashida"/>
              <w:rPr>
                <w:rFonts w:ascii="Sakkal Majalla" w:hAnsi="Sakkal Majalla" w:cs="B Nazanin"/>
                <w:b/>
                <w:bCs/>
                <w:rtl/>
              </w:rPr>
            </w:pPr>
            <w:r w:rsidRPr="00D32A89">
              <w:rPr>
                <w:rStyle w:val="Heading1Char"/>
                <w:rFonts w:ascii="Sakkal Majalla" w:eastAsiaTheme="minorHAnsi" w:hAnsi="Sakkal Majalla" w:cs="B Nazanin" w:hint="cs"/>
                <w:color w:val="auto"/>
                <w:sz w:val="24"/>
                <w:szCs w:val="24"/>
                <w:rtl/>
              </w:rPr>
              <w:t xml:space="preserve">خازن </w:t>
            </w:r>
            <w:r w:rsidRPr="00D32A89">
              <w:rPr>
                <w:rFonts w:ascii="Sakkal Majalla" w:hAnsi="Sakkal Majalla" w:cs="B Nazanin"/>
                <w:b/>
                <w:bCs/>
                <w:rtl/>
              </w:rPr>
              <w:t xml:space="preserve">تختي با دي الكتريك هوا، به ولتاژ </w:t>
            </w:r>
            <w:r w:rsidRPr="00D32A89">
              <w:rPr>
                <w:rFonts w:ascii="Sakkal Majalla" w:hAnsi="Sakkal Majalla" w:cs="B Nazanin"/>
                <w:b/>
                <w:bCs/>
                <w:noProof/>
                <w:position w:val="-6"/>
                <w:lang w:bidi="fa-IR"/>
              </w:rPr>
              <w:drawing>
                <wp:inline distT="0" distB="0" distL="0" distR="0" wp14:anchorId="131FFC82" wp14:editId="4D26D514">
                  <wp:extent cx="133350" cy="142875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2A89">
              <w:rPr>
                <w:rFonts w:ascii="Sakkal Majalla" w:hAnsi="Sakkal Majalla" w:cs="B Nazanin"/>
                <w:b/>
                <w:bCs/>
                <w:rtl/>
              </w:rPr>
              <w:t xml:space="preserve">متصل است. توضيح دهيد در هر يك از حالتهاي زير كميتهاي: </w:t>
            </w:r>
          </w:p>
          <w:p w:rsidR="000B457D" w:rsidRPr="00D32A89" w:rsidRDefault="000B457D" w:rsidP="000B457D">
            <w:pPr>
              <w:bidi/>
              <w:jc w:val="lowKashida"/>
              <w:rPr>
                <w:rFonts w:ascii="Sakkal Majalla" w:hAnsi="Sakkal Majalla" w:cs="B Nazanin"/>
                <w:b/>
                <w:bCs/>
                <w:rtl/>
              </w:rPr>
            </w:pPr>
            <w:r w:rsidRPr="00D32A89">
              <w:rPr>
                <w:rFonts w:ascii="Sakkal Majalla" w:hAnsi="Sakkal Majalla" w:cs="B Nazanin"/>
                <w:b/>
                <w:bCs/>
                <w:rtl/>
              </w:rPr>
              <w:t>ظرفيت خازن و اختلاف پتانسيل دو سر خازن چه تغييري مي</w:t>
            </w:r>
            <w:r w:rsidRPr="00D32A89">
              <w:rPr>
                <w:rFonts w:ascii="Sakkal Majalla" w:hAnsi="Sakkal Majalla" w:cs="B Nazanin" w:hint="cs"/>
                <w:b/>
                <w:bCs/>
                <w:rtl/>
              </w:rPr>
              <w:t>‌</w:t>
            </w:r>
            <w:r w:rsidRPr="00D32A89">
              <w:rPr>
                <w:rFonts w:ascii="Sakkal Majalla" w:hAnsi="Sakkal Majalla" w:cs="B Nazanin"/>
                <w:b/>
                <w:bCs/>
                <w:rtl/>
              </w:rPr>
              <w:t xml:space="preserve">كنند؟                               </w:t>
            </w:r>
          </w:p>
          <w:p w:rsidR="000B457D" w:rsidRPr="00D32A89" w:rsidRDefault="000B457D" w:rsidP="000B457D">
            <w:pPr>
              <w:bidi/>
              <w:jc w:val="lowKashida"/>
              <w:rPr>
                <w:rFonts w:ascii="Sakkal Majalla" w:hAnsi="Sakkal Majalla" w:cs="B Nazanin"/>
                <w:b/>
                <w:bCs/>
                <w:rtl/>
              </w:rPr>
            </w:pPr>
            <w:r w:rsidRPr="00D32A89">
              <w:rPr>
                <w:rFonts w:ascii="Sakkal Majalla" w:hAnsi="Sakkal Majalla" w:cs="B Nazanin"/>
                <w:b/>
                <w:bCs/>
                <w:rtl/>
              </w:rPr>
              <w:t xml:space="preserve">الف) خازن به مولد وصل است، </w:t>
            </w:r>
            <w:r w:rsidRPr="00D32A89">
              <w:rPr>
                <w:rFonts w:ascii="Sakkal Majalla" w:hAnsi="Sakkal Majalla" w:cs="B Nazanin" w:hint="cs"/>
                <w:b/>
                <w:bCs/>
                <w:rtl/>
              </w:rPr>
              <w:t>فاصله</w:t>
            </w:r>
            <w:r w:rsidRPr="00D32A89">
              <w:rPr>
                <w:rFonts w:ascii="Sakkal Majalla" w:hAnsi="Sakkal Majalla" w:cs="B Nazanin"/>
                <w:b/>
                <w:bCs/>
                <w:rtl/>
              </w:rPr>
              <w:t xml:space="preserve"> بين صفحه هاي آن </w:t>
            </w:r>
            <w:r w:rsidRPr="00D32A89">
              <w:rPr>
                <w:rFonts w:ascii="Sakkal Majalla" w:hAnsi="Sakkal Majalla" w:cs="B Nazanin" w:hint="cs"/>
                <w:b/>
                <w:bCs/>
                <w:rtl/>
              </w:rPr>
              <w:t>افزایش میدهیم.</w:t>
            </w:r>
          </w:p>
          <w:p w:rsidR="003F1729" w:rsidRPr="00D32A89" w:rsidRDefault="000B457D" w:rsidP="000B457D">
            <w:pPr>
              <w:bidi/>
              <w:jc w:val="lowKashida"/>
              <w:rPr>
                <w:rFonts w:ascii="Sakkal Majalla" w:hAnsi="Sakkal Majalla" w:cs="B Nazanin"/>
                <w:b/>
                <w:bCs/>
                <w:rtl/>
              </w:rPr>
            </w:pPr>
            <w:r w:rsidRPr="00D32A89">
              <w:rPr>
                <w:rFonts w:ascii="Sakkal Majalla" w:hAnsi="Sakkal Majalla" w:cs="B Nazanin"/>
                <w:b/>
                <w:bCs/>
                <w:rtl/>
              </w:rPr>
              <w:t xml:space="preserve">ب ) خازن را از مولد جدا، سپس دي الكتريك با ثابت </w:t>
            </w:r>
            <w:r w:rsidRPr="00D32A89">
              <w:rPr>
                <w:rFonts w:ascii="Sakkal Majalla" w:hAnsi="Sakkal Majalla" w:cs="B Nazanin"/>
                <w:b/>
                <w:bCs/>
                <w:noProof/>
                <w:position w:val="-4"/>
                <w:lang w:bidi="fa-IR"/>
              </w:rPr>
              <w:drawing>
                <wp:inline distT="0" distB="0" distL="0" distR="0" wp14:anchorId="65C92F8A" wp14:editId="7231A1B6">
                  <wp:extent cx="133350" cy="16192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32A89">
              <w:rPr>
                <w:rFonts w:ascii="Sakkal Majalla" w:hAnsi="Sakkal Majalla" w:cs="B Nazanin"/>
                <w:b/>
                <w:bCs/>
                <w:rtl/>
              </w:rPr>
              <w:t xml:space="preserve"> را بين صفحه هاي آن وارد مي</w:t>
            </w:r>
            <w:r w:rsidRPr="00D32A89">
              <w:rPr>
                <w:rFonts w:ascii="Sakkal Majalla" w:hAnsi="Sakkal Majalla" w:cs="B Nazanin" w:hint="cs"/>
                <w:b/>
                <w:bCs/>
                <w:rtl/>
              </w:rPr>
              <w:t>‌</w:t>
            </w:r>
            <w:r w:rsidRPr="00D32A89">
              <w:rPr>
                <w:rFonts w:ascii="Sakkal Majalla" w:hAnsi="Sakkal Majalla" w:cs="B Nazanin"/>
                <w:b/>
                <w:bCs/>
                <w:rtl/>
              </w:rPr>
              <w:t>كنيم.</w:t>
            </w:r>
          </w:p>
          <w:p w:rsidR="000B457D" w:rsidRPr="00D32A89" w:rsidRDefault="000B457D" w:rsidP="000B457D">
            <w:pPr>
              <w:bidi/>
              <w:jc w:val="lowKashida"/>
              <w:rPr>
                <w:rFonts w:ascii="Sakkal Majalla" w:hAnsi="Sakkal Majalla" w:cs="B Nazanin"/>
                <w:b/>
                <w:bCs/>
                <w:rtl/>
              </w:rPr>
            </w:pP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98159C" w:rsidRPr="00D32A89" w:rsidRDefault="000E1D8A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1</w:t>
            </w:r>
          </w:p>
        </w:tc>
      </w:tr>
      <w:tr w:rsidR="0098159C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8159C" w:rsidRPr="00D32A89" w:rsidRDefault="0098159C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5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3F1729" w:rsidRPr="00D32A89" w:rsidRDefault="000B3440" w:rsidP="00C6479C">
            <w:pPr>
              <w:jc w:val="right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05" type="#_x0000_t75" style="position:absolute;left:0;text-align:left;margin-left:16.8pt;margin-top:5.2pt;width:123.05pt;height:56.35pt;z-index:251734016;mso-position-horizontal-relative:text;mso-position-vertical-relative:text;mso-width-relative:page;mso-height-relative:page">
                  <v:imagedata r:id="rId43" o:title=""/>
                </v:shape>
                <o:OLEObject Type="Embed" ProgID="PBrush" ShapeID="_x0000_s1105" DrawAspect="Content" ObjectID="_1678535276" r:id="rId44"/>
              </w:pict>
            </w:r>
            <w:r w:rsidR="003F1729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اتوجه به شکلهای داده شده </w:t>
            </w:r>
            <w:r w:rsidR="00C6479C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به سوالات زیر پاسخ کوتاه دهید.</w:t>
            </w:r>
          </w:p>
          <w:p w:rsidR="003F1729" w:rsidRPr="00D32A89" w:rsidRDefault="003F1729" w:rsidP="00886755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الف- با بستن کلید، </w:t>
            </w:r>
            <w:r w:rsidR="00C6479C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لامپ</w:t>
            </w:r>
            <w:r w:rsidR="00886755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............</w:t>
            </w:r>
            <w:r w:rsidR="00C6479C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روشن میشود.</w:t>
            </w:r>
            <w:r w:rsidR="00886755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( مخصوص رشته ریاضی)</w:t>
            </w:r>
          </w:p>
          <w:p w:rsidR="003F1729" w:rsidRPr="00D32A89" w:rsidRDefault="003F1729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3F1729" w:rsidRPr="00D32A89" w:rsidRDefault="000B3440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</w:rPr>
              <w:pict>
                <v:shape id="_x0000_s1030" type="#_x0000_t75" style="position:absolute;left:0;text-align:left;margin-left:-.4pt;margin-top:4.5pt;width:158.95pt;height:55.1pt;z-index:251661312;mso-position-horizontal-relative:text;mso-position-vertical-relative:text;mso-width-relative:page;mso-height-relative:page">
                  <v:imagedata r:id="rId45" o:title=""/>
                </v:shape>
                <o:OLEObject Type="Embed" ProgID="PBrush" ShapeID="_x0000_s1030" DrawAspect="Content" ObjectID="_1678535277" r:id="rId46"/>
              </w:pict>
            </w:r>
          </w:p>
          <w:p w:rsidR="003F1729" w:rsidRPr="00D32A89" w:rsidRDefault="001F65B4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الف</w:t>
            </w:r>
            <w:r w:rsidR="003F1729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- در حضور اختلاف پتانسیل، بار خالص شارش شده از مقطع </w:t>
            </w:r>
            <w:r w:rsidR="003F1729"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>A</w:t>
            </w:r>
            <w:r w:rsidR="003F1729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.................</w:t>
            </w:r>
          </w:p>
          <w:p w:rsidR="003F1729" w:rsidRPr="00D32A89" w:rsidRDefault="00886755" w:rsidP="00886755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( مخصوص رشته تجربی)</w:t>
            </w:r>
          </w:p>
          <w:p w:rsidR="003F1729" w:rsidRPr="00D32A89" w:rsidRDefault="000B3440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06" type="#_x0000_t75" style="position:absolute;left:0;text-align:left;margin-left:16.8pt;margin-top:10.5pt;width:74.3pt;height:50.85pt;z-index:251736064;mso-position-horizontal-relative:text;mso-position-vertical-relative:text;mso-width-relative:page;mso-height-relative:page">
                  <v:imagedata r:id="rId47" o:title=""/>
                </v:shape>
                <o:OLEObject Type="Embed" ProgID="PBrush" ShapeID="_x0000_s1106" DrawAspect="Content" ObjectID="_1678535278" r:id="rId48"/>
              </w:pict>
            </w:r>
          </w:p>
          <w:p w:rsidR="003F1729" w:rsidRPr="00D32A89" w:rsidRDefault="001F65B4" w:rsidP="0041299E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ب</w:t>
            </w:r>
            <w:r w:rsidR="003F1729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- با </w:t>
            </w:r>
            <w:r w:rsidR="0041299E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توجه به جهت میدان حاصل از پیچه مسطح، جهت جریان در پیچه ...............</w:t>
            </w:r>
            <w:r w:rsidR="0041299E" w:rsidRPr="00D32A89">
              <w:rPr>
                <w:rFonts w:asciiTheme="majorBidi" w:hAnsiTheme="majorBidi" w:cs="B Nazanin"/>
                <w:b/>
                <w:bCs/>
                <w:noProof/>
                <w:rtl/>
              </w:rPr>
              <w:t xml:space="preserve"> </w:t>
            </w:r>
          </w:p>
          <w:p w:rsidR="003F1729" w:rsidRPr="00D32A89" w:rsidRDefault="003F1729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3F1729" w:rsidRPr="00D32A89" w:rsidRDefault="000B3440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10" type="#_x0000_t75" style="position:absolute;left:0;text-align:left;margin-left:-.4pt;margin-top:17.65pt;width:169.5pt;height:60.45pt;z-index:251743232;mso-position-horizontal-relative:text;mso-position-vertical-relative:text;mso-width-relative:page;mso-height-relative:page">
                  <v:imagedata r:id="rId49" o:title=""/>
                </v:shape>
                <o:OLEObject Type="Embed" ProgID="PBrush" ShapeID="_x0000_s1110" DrawAspect="Content" ObjectID="_1678535279" r:id="rId50"/>
              </w:pict>
            </w:r>
          </w:p>
          <w:p w:rsidR="00E4209A" w:rsidRPr="00D32A89" w:rsidRDefault="00E4209A" w:rsidP="00E4209A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پ</w:t>
            </w:r>
            <w:r w:rsidR="003F1729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در شکل زیر اگر کلید </w:t>
            </w:r>
            <w:r w:rsidRPr="00D32A89">
              <w:rPr>
                <w:rFonts w:cs="B Nazanin"/>
                <w:b/>
                <w:bCs/>
                <w:sz w:val="24"/>
                <w:szCs w:val="24"/>
                <w:lang w:bidi="fa-IR"/>
              </w:rPr>
              <w:t>K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سته شود اهنربا میله ای ..........................</w:t>
            </w:r>
          </w:p>
          <w:p w:rsidR="00E4209A" w:rsidRPr="00D32A89" w:rsidRDefault="00E4209A" w:rsidP="0009794F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3F1729" w:rsidRPr="00D32A89" w:rsidRDefault="003F1729" w:rsidP="00E4209A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9C4249" w:rsidRPr="00D32A89" w:rsidRDefault="000B3440" w:rsidP="004E279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11" type="#_x0000_t75" style="position:absolute;left:0;text-align:left;margin-left:4.95pt;margin-top:5.5pt;width:93.8pt;height:83.8pt;z-index:251744256;mso-position-horizontal-relative:text;mso-position-vertical-relative:text;mso-width-relative:page;mso-height-relative:page">
                  <v:imagedata r:id="rId51" o:title=""/>
                </v:shape>
                <o:OLEObject Type="Embed" ProgID="PBrush" ShapeID="_x0000_s1111" DrawAspect="Content" ObjectID="_1678535280" r:id="rId52"/>
              </w:pict>
            </w:r>
          </w:p>
          <w:p w:rsidR="0041299E" w:rsidRPr="00D32A89" w:rsidRDefault="0041299E" w:rsidP="0041299E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E4209A" w:rsidRPr="00D32A89" w:rsidRDefault="00E4209A" w:rsidP="00E4209A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Tahoma" w:hAnsi="Tahoma" w:cs="B Nazanin" w:hint="cs"/>
                <w:b/>
                <w:bCs/>
                <w:sz w:val="24"/>
                <w:rtl/>
              </w:rPr>
              <w:t>ت</w:t>
            </w:r>
            <w:r w:rsidR="001F65B4" w:rsidRPr="00D32A89">
              <w:rPr>
                <w:rFonts w:ascii="Tahoma" w:hAnsi="Tahoma" w:cs="B Nazanin" w:hint="cs"/>
                <w:b/>
                <w:bCs/>
                <w:sz w:val="24"/>
                <w:rtl/>
              </w:rPr>
              <w:t xml:space="preserve">- 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شکل مقابل، اگر عقربه مغناطیسی را روی دایره خط چین به آرامی از </w:t>
            </w:r>
            <w:r w:rsidRPr="00D32A89">
              <w:rPr>
                <w:rFonts w:cs="B Nazanin"/>
                <w:b/>
                <w:bCs/>
                <w:sz w:val="24"/>
                <w:szCs w:val="24"/>
                <w:lang w:bidi="fa-IR"/>
              </w:rPr>
              <w:t>A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ه </w:t>
            </w:r>
            <w:r w:rsidRPr="00D32A89">
              <w:rPr>
                <w:rFonts w:cs="B Nazanin"/>
                <w:b/>
                <w:bCs/>
                <w:sz w:val="24"/>
                <w:szCs w:val="24"/>
                <w:lang w:bidi="fa-IR"/>
              </w:rPr>
              <w:t>B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بریم، </w:t>
            </w:r>
          </w:p>
          <w:p w:rsidR="00E4209A" w:rsidRPr="00D32A89" w:rsidRDefault="00E4209A" w:rsidP="00E4209A">
            <w:pPr>
              <w:pStyle w:val="BodyText"/>
              <w:rPr>
                <w:rFonts w:cs="B Nazanin"/>
                <w:sz w:val="24"/>
                <w:rtl/>
                <w:lang w:bidi="fa-IR"/>
              </w:rPr>
            </w:pPr>
            <w:r w:rsidRPr="00D32A89">
              <w:rPr>
                <w:rFonts w:cs="B Nazanin" w:hint="cs"/>
                <w:sz w:val="24"/>
                <w:rtl/>
                <w:lang w:bidi="fa-IR"/>
              </w:rPr>
              <w:t>عقربه چند درجه می</w:t>
            </w:r>
            <w:r w:rsidRPr="00D32A89">
              <w:rPr>
                <w:rFonts w:cs="B Nazanin"/>
                <w:sz w:val="24"/>
                <w:rtl/>
                <w:lang w:bidi="fa-IR"/>
              </w:rPr>
              <w:softHyphen/>
            </w:r>
            <w:r w:rsidRPr="00D32A89">
              <w:rPr>
                <w:rFonts w:cs="B Nazanin" w:hint="cs"/>
                <w:sz w:val="24"/>
                <w:rtl/>
                <w:lang w:bidi="fa-IR"/>
              </w:rPr>
              <w:t>چرخد؟</w:t>
            </w:r>
          </w:p>
          <w:p w:rsidR="00E4209A" w:rsidRPr="00D32A89" w:rsidRDefault="000B3440" w:rsidP="00E4209A">
            <w:pPr>
              <w:pStyle w:val="BodyText"/>
              <w:rPr>
                <w:rFonts w:ascii="Tahoma" w:hAnsi="Tahoma" w:cs="B Nazanin"/>
                <w:sz w:val="24"/>
                <w:rtl/>
              </w:rPr>
            </w:pPr>
            <w:r>
              <w:rPr>
                <w:rFonts w:cs="B Nazanin"/>
                <w:noProof/>
                <w:rtl/>
              </w:rPr>
              <w:pict>
                <v:shape id="_x0000_s1107" type="#_x0000_t75" style="position:absolute;left:0;text-align:left;margin-left:8.2pt;margin-top:17.45pt;width:75.5pt;height:67.55pt;z-index:251738112;mso-position-horizontal-relative:text;mso-position-vertical-relative:text;mso-width-relative:page;mso-height-relative:page">
                  <v:imagedata r:id="rId53" o:title=""/>
                </v:shape>
                <o:OLEObject Type="Embed" ProgID="PBrush" ShapeID="_x0000_s1107" DrawAspect="Content" ObjectID="_1678535281" r:id="rId54"/>
              </w:pict>
            </w:r>
          </w:p>
          <w:p w:rsidR="00F00CFC" w:rsidRPr="00D32A89" w:rsidRDefault="00F00CFC" w:rsidP="00E4209A">
            <w:pPr>
              <w:pStyle w:val="BodyText"/>
              <w:rPr>
                <w:rFonts w:ascii="Calibri" w:eastAsia="Calibri" w:hAnsi="Calibri" w:cs="B Nazanin"/>
                <w:sz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sz w:val="24"/>
                <w:rtl/>
                <w:lang w:bidi="fa-IR"/>
              </w:rPr>
              <w:t>ج- جهت سرعت الکترون را در شکل مقابل تعیین کنید.</w:t>
            </w:r>
          </w:p>
          <w:p w:rsidR="00F00CFC" w:rsidRPr="00D32A89" w:rsidRDefault="00F00CFC" w:rsidP="00E4209A">
            <w:pPr>
              <w:pStyle w:val="BodyText"/>
              <w:rPr>
                <w:rFonts w:ascii="Calibri" w:eastAsia="Calibri" w:hAnsi="Calibri" w:cs="B Nazanin"/>
                <w:sz w:val="24"/>
                <w:rtl/>
                <w:lang w:bidi="fa-IR"/>
              </w:rPr>
            </w:pPr>
          </w:p>
          <w:p w:rsidR="000B457D" w:rsidRPr="00D32A89" w:rsidRDefault="000B457D" w:rsidP="00E4209A">
            <w:pPr>
              <w:pStyle w:val="BodyText"/>
              <w:rPr>
                <w:rFonts w:ascii="Tahoma" w:hAnsi="Tahoma" w:cs="B Nazanin"/>
                <w:sz w:val="24"/>
                <w:rtl/>
              </w:rPr>
            </w:pPr>
          </w:p>
          <w:p w:rsidR="00F00CFC" w:rsidRPr="00D32A89" w:rsidRDefault="000B3440" w:rsidP="00E4209A">
            <w:pPr>
              <w:pStyle w:val="BodyText"/>
              <w:rPr>
                <w:rFonts w:ascii="Tahoma" w:hAnsi="Tahoma" w:cs="B Nazanin"/>
                <w:sz w:val="24"/>
                <w:rtl/>
              </w:rPr>
            </w:pPr>
            <w:r>
              <w:rPr>
                <w:rFonts w:cs="B Nazanin"/>
                <w:noProof/>
                <w:rtl/>
              </w:rPr>
              <w:pict>
                <v:shape id="_x0000_s1102" type="#_x0000_t75" style="position:absolute;left:0;text-align:left;margin-left:8.2pt;margin-top:17.1pt;width:79.15pt;height:48.7pt;z-index:251727872;mso-position-horizontal-relative:text;mso-position-vertical-relative:text;mso-width-relative:page;mso-height-relative:page">
                  <v:imagedata r:id="rId55" o:title=""/>
                </v:shape>
                <o:OLEObject Type="Embed" ProgID="PBrush" ShapeID="_x0000_s1102" DrawAspect="Content" ObjectID="_1678535282" r:id="rId56"/>
              </w:pict>
            </w:r>
          </w:p>
          <w:p w:rsidR="001F65B4" w:rsidRPr="00D32A89" w:rsidRDefault="00F00CFC" w:rsidP="001F65B4">
            <w:pPr>
              <w:pStyle w:val="BodyText"/>
              <w:rPr>
                <w:rFonts w:ascii="Tahoma" w:hAnsi="Tahoma" w:cs="B Nazanin"/>
                <w:sz w:val="24"/>
                <w:rtl/>
              </w:rPr>
            </w:pPr>
            <w:r w:rsidRPr="00D32A89">
              <w:rPr>
                <w:rFonts w:ascii="Tahoma" w:hAnsi="Tahoma" w:cs="B Nazanin" w:hint="cs"/>
                <w:sz w:val="24"/>
                <w:rtl/>
              </w:rPr>
              <w:t xml:space="preserve">چ- </w:t>
            </w:r>
            <w:r w:rsidR="001F65B4" w:rsidRPr="00D32A89">
              <w:rPr>
                <w:rFonts w:ascii="Tahoma" w:hAnsi="Tahoma" w:cs="B Nazanin"/>
                <w:sz w:val="24"/>
                <w:rtl/>
              </w:rPr>
              <w:t xml:space="preserve">شكل روبرو قسمتي از يك مدار را نشان مي دهد. در اين شكل </w:t>
            </w:r>
            <w:r w:rsidR="001F65B4" w:rsidRPr="00D32A89">
              <w:rPr>
                <w:rFonts w:ascii="Tahoma" w:hAnsi="Tahoma" w:cs="B Nazanin"/>
                <w:position w:val="-12"/>
                <w:sz w:val="24"/>
              </w:rPr>
              <w:object w:dxaOrig="279" w:dyaOrig="360">
                <v:shape id="_x0000_i1040" type="#_x0000_t75" style="width:13.95pt;height:18.25pt" o:ole="">
                  <v:imagedata r:id="rId57" o:title=""/>
                </v:shape>
                <o:OLEObject Type="Embed" ProgID="Equation.DSMT4" ShapeID="_x0000_i1040" DrawAspect="Content" ObjectID="_1678535236" r:id="rId58"/>
              </w:object>
            </w:r>
            <w:r w:rsidR="001F65B4" w:rsidRPr="00D32A89">
              <w:rPr>
                <w:rFonts w:ascii="Tahoma" w:hAnsi="Tahoma" w:cs="B Nazanin"/>
                <w:sz w:val="24"/>
                <w:rtl/>
              </w:rPr>
              <w:t xml:space="preserve">  نيرومحركة خودالقايي است.                 </w:t>
            </w:r>
          </w:p>
          <w:p w:rsidR="001F65B4" w:rsidRPr="00D32A89" w:rsidRDefault="001F65B4" w:rsidP="001F65B4">
            <w:pPr>
              <w:pStyle w:val="BodyText"/>
              <w:rPr>
                <w:rFonts w:ascii="Tahoma" w:hAnsi="Tahoma" w:cs="B Nazanin"/>
                <w:sz w:val="24"/>
                <w:rtl/>
              </w:rPr>
            </w:pPr>
            <w:r w:rsidRPr="00D32A89">
              <w:rPr>
                <w:rFonts w:ascii="Tahoma" w:hAnsi="Tahoma" w:cs="B Nazanin" w:hint="cs"/>
                <w:sz w:val="24"/>
                <w:rtl/>
              </w:rPr>
              <w:t>تعیین کنید</w:t>
            </w:r>
            <w:r w:rsidRPr="00D32A89">
              <w:rPr>
                <w:rFonts w:ascii="Tahoma" w:hAnsi="Tahoma" w:cs="B Nazanin"/>
                <w:sz w:val="24"/>
                <w:rtl/>
              </w:rPr>
              <w:t xml:space="preserve"> درمدار</w:t>
            </w:r>
            <w:r w:rsidRPr="00D32A89">
              <w:rPr>
                <w:rFonts w:ascii="Tahoma" w:hAnsi="Tahoma" w:cs="B Nazanin" w:hint="cs"/>
                <w:sz w:val="24"/>
                <w:rtl/>
              </w:rPr>
              <w:t xml:space="preserve">جریان </w:t>
            </w:r>
            <w:r w:rsidR="00E86FB5" w:rsidRPr="00E86FB5">
              <w:rPr>
                <w:rFonts w:ascii="Tahoma" w:hAnsi="Tahoma" w:cs="B Nazanin"/>
                <w:sz w:val="18"/>
                <w:szCs w:val="18"/>
              </w:rPr>
              <w:t>I</w:t>
            </w:r>
            <w:r w:rsidR="00E86FB5">
              <w:rPr>
                <w:rFonts w:ascii="Tahoma" w:hAnsi="Tahoma" w:cs="B Nazanin" w:hint="cs"/>
                <w:sz w:val="24"/>
                <w:rtl/>
                <w:lang w:bidi="fa-IR"/>
              </w:rPr>
              <w:t xml:space="preserve"> </w:t>
            </w:r>
            <w:r w:rsidRPr="00D32A89">
              <w:rPr>
                <w:rFonts w:ascii="Tahoma" w:hAnsi="Tahoma" w:cs="B Nazanin"/>
                <w:sz w:val="24"/>
                <w:rtl/>
              </w:rPr>
              <w:t xml:space="preserve">درحال افزايش </w:t>
            </w:r>
            <w:r w:rsidRPr="00D32A89">
              <w:rPr>
                <w:rFonts w:ascii="Tahoma" w:hAnsi="Tahoma" w:cs="B Nazanin" w:hint="cs"/>
                <w:sz w:val="24"/>
                <w:rtl/>
              </w:rPr>
              <w:t xml:space="preserve">بوده </w:t>
            </w:r>
            <w:r w:rsidRPr="00D32A89">
              <w:rPr>
                <w:rFonts w:ascii="Tahoma" w:hAnsi="Tahoma" w:cs="B Nazanin"/>
                <w:sz w:val="24"/>
                <w:rtl/>
              </w:rPr>
              <w:t>است يا كاهش؟</w:t>
            </w:r>
          </w:p>
          <w:p w:rsidR="000B457D" w:rsidRPr="00D32A89" w:rsidRDefault="000B3440" w:rsidP="00F00CFC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12" type="#_x0000_t75" style="position:absolute;left:0;text-align:left;margin-left:-.4pt;margin-top:16.3pt;width:129.9pt;height:88pt;z-index:251745280;mso-position-horizontal-relative:text;mso-position-vertical-relative:text;mso-width-relative:page;mso-height-relative:page">
                  <v:imagedata r:id="rId59" o:title=""/>
                </v:shape>
                <o:OLEObject Type="Embed" ProgID="PBrush" ShapeID="_x0000_s1112" DrawAspect="Content" ObjectID="_1678535283" r:id="rId60"/>
              </w:pict>
            </w:r>
          </w:p>
          <w:p w:rsidR="00E4209A" w:rsidRPr="00D32A89" w:rsidRDefault="00E4209A" w:rsidP="000B457D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:rsidR="00E4209A" w:rsidRPr="00D32A89" w:rsidRDefault="00F00CFC" w:rsidP="00E4209A">
            <w:pPr>
              <w:tabs>
                <w:tab w:val="left" w:pos="7845"/>
              </w:tabs>
              <w:bidi/>
              <w:ind w:left="-1"/>
              <w:jc w:val="lowKashida"/>
              <w:rPr>
                <w:rFonts w:ascii="Davat" w:eastAsia="Calibri" w:hAnsi="Davat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Davat" w:eastAsia="Calibri" w:hAnsi="Davat" w:cs="B Nazanin" w:hint="cs"/>
                <w:b/>
                <w:bCs/>
                <w:sz w:val="24"/>
                <w:szCs w:val="24"/>
                <w:rtl/>
                <w:lang w:bidi="fa-IR"/>
              </w:rPr>
              <w:t>ح-</w:t>
            </w:r>
            <w:r w:rsidR="00E4209A" w:rsidRPr="00D32A89">
              <w:rPr>
                <w:rFonts w:ascii="Davat" w:eastAsia="Calibri" w:hAnsi="Davat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کدام باتری را در مدار متصل به میله قرار دهیم تا بر میله نیرویی در جهت نشان داده شده </w:t>
            </w:r>
          </w:p>
          <w:p w:rsidR="00E4209A" w:rsidRPr="00D32A89" w:rsidRDefault="00E4209A" w:rsidP="00E4209A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ascii="Davat" w:eastAsia="Calibri" w:hAnsi="Davat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شکل وارد شود؟ </w:t>
            </w:r>
          </w:p>
          <w:p w:rsidR="00E4209A" w:rsidRPr="00D32A89" w:rsidRDefault="00E4209A" w:rsidP="00E4209A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0B457D" w:rsidRPr="00D32A89" w:rsidRDefault="000B457D" w:rsidP="000B457D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D32A89" w:rsidRPr="00D32A89" w:rsidRDefault="00D32A89" w:rsidP="00D32A89">
            <w:pPr>
              <w:bidi/>
              <w:jc w:val="right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صفحه سه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98159C" w:rsidRPr="00D32A89" w:rsidRDefault="000E1D8A" w:rsidP="00F00CF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lastRenderedPageBreak/>
              <w:t xml:space="preserve"> </w:t>
            </w:r>
            <w:r w:rsidR="00F00CFC" w:rsidRPr="00D32A89">
              <w:rPr>
                <w:rFonts w:cs="B Nazanin" w:hint="cs"/>
                <w:b/>
                <w:bCs/>
                <w:sz w:val="16"/>
                <w:szCs w:val="16"/>
                <w:rtl/>
              </w:rPr>
              <w:t>75/1</w:t>
            </w:r>
          </w:p>
        </w:tc>
      </w:tr>
      <w:tr w:rsidR="000E1D8A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0E1D8A" w:rsidRPr="00D32A89" w:rsidRDefault="000E1D8A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lastRenderedPageBreak/>
              <w:t xml:space="preserve">  6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3F1729" w:rsidRPr="00D32A89" w:rsidRDefault="000B3440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08" type="#_x0000_t75" style="position:absolute;left:0;text-align:left;margin-left:405pt;margin-top:13.75pt;width:80.35pt;height:78pt;z-index:251740160;mso-position-horizontal-relative:text;mso-position-vertical-relative:text;mso-width-relative:page;mso-height-relative:page">
                  <v:imagedata r:id="rId61" o:title=""/>
                </v:shape>
                <o:OLEObject Type="Embed" ProgID="PBrush" ShapeID="_x0000_s1108" DrawAspect="Content" ObjectID="_1678535284" r:id="rId62"/>
              </w:pict>
            </w:r>
            <w:r w:rsidR="003F1729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با توجه به تغییرات هر شکل، جهت جریان القایی را در هر حلقه تعیین کنید.</w:t>
            </w:r>
            <w:r w:rsidR="00E4209A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( بترتیب شماره حلقه ها جواب دهید)</w:t>
            </w:r>
          </w:p>
          <w:p w:rsidR="003F1729" w:rsidRPr="00D32A89" w:rsidRDefault="000B3440" w:rsidP="00BD14AD">
            <w:pPr>
              <w:tabs>
                <w:tab w:val="left" w:pos="3512"/>
              </w:tabs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09" type="#_x0000_t75" style="position:absolute;left:0;text-align:left;margin-left:228.2pt;margin-top:-.7pt;width:93.75pt;height:76.7pt;z-index:251742208;mso-position-horizontal-relative:text;mso-position-vertical-relative:text;mso-width-relative:page;mso-height-relative:page">
                  <v:imagedata r:id="rId63" o:title=""/>
                </v:shape>
                <o:OLEObject Type="Embed" ProgID="PBrush" ShapeID="_x0000_s1109" DrawAspect="Content" ObjectID="_1678535285" r:id="rId64"/>
              </w:pict>
            </w:r>
            <w:r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</w:rPr>
              <w:pict>
                <v:shape id="_x0000_s1036" type="#_x0000_t75" style="position:absolute;left:0;text-align:left;margin-left:13.35pt;margin-top:7.65pt;width:121.9pt;height:65.05pt;z-index:251669504;mso-position-horizontal-relative:text;mso-position-vertical-relative:text;mso-width-relative:page;mso-height-relative:page">
                  <v:imagedata r:id="rId65" o:title=""/>
                </v:shape>
                <o:OLEObject Type="Embed" ProgID="PBrush" ShapeID="_x0000_s1036" DrawAspect="Content" ObjectID="_1678535286" r:id="rId66"/>
              </w:pict>
            </w:r>
            <w:r w:rsidR="00BD14AD"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:rsidR="003F1729" w:rsidRPr="00D32A89" w:rsidRDefault="003F1729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3F1729" w:rsidRPr="00D32A89" w:rsidRDefault="003F1729" w:rsidP="003F172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3F1729" w:rsidRPr="00D32A89" w:rsidRDefault="003F1729" w:rsidP="003F172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0E1D8A" w:rsidRPr="00D32A89" w:rsidRDefault="00E4209A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0E1D8A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0E1D8A" w:rsidRPr="00D32A89" w:rsidRDefault="000E1D8A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7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D32A89" w:rsidRPr="00D32A89" w:rsidRDefault="00D32A89" w:rsidP="0064111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32A89">
              <w:rPr>
                <w:rFonts w:cs="B Nazanin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51424" behindDoc="1" locked="0" layoutInCell="1" allowOverlap="1" wp14:anchorId="7515C87D" wp14:editId="5FB94989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71120</wp:posOffset>
                  </wp:positionV>
                  <wp:extent cx="1412240" cy="1327150"/>
                  <wp:effectExtent l="0" t="0" r="0" b="6350"/>
                  <wp:wrapTight wrapText="bothSides">
                    <wp:wrapPolygon edited="0">
                      <wp:start x="0" y="0"/>
                      <wp:lineTo x="0" y="21393"/>
                      <wp:lineTo x="21270" y="21393"/>
                      <wp:lineTo x="21270" y="0"/>
                      <wp:lineTo x="0" y="0"/>
                    </wp:wrapPolygon>
                  </wp:wrapTight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240" cy="1327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4111A" w:rsidRPr="00D32A89">
              <w:rPr>
                <w:rFonts w:cs="B Nazanin" w:hint="cs"/>
                <w:b/>
                <w:bCs/>
                <w:rtl/>
                <w:lang w:bidi="fa-IR"/>
              </w:rPr>
              <w:t>دو سیم رسانای</w:t>
            </w:r>
            <w:r w:rsidR="0064111A" w:rsidRPr="00D32A89">
              <w:rPr>
                <w:rFonts w:cs="B Nazanin"/>
                <w:b/>
                <w:bCs/>
                <w:position w:val="-4"/>
                <w:lang w:bidi="fa-IR"/>
              </w:rPr>
              <w:object w:dxaOrig="260" w:dyaOrig="260">
                <v:shape id="_x0000_i1041" type="#_x0000_t75" style="width:12.9pt;height:12.9pt" o:ole="">
                  <v:imagedata r:id="rId68" o:title=""/>
                </v:shape>
                <o:OLEObject Type="Embed" ProgID="Equation.DSMT4" ShapeID="_x0000_i1041" DrawAspect="Content" ObjectID="_1678535237" r:id="rId69"/>
              </w:object>
            </w:r>
            <w:r w:rsidR="0064111A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64111A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و </w:t>
            </w:r>
            <w:r w:rsidR="0064111A" w:rsidRPr="00D32A89">
              <w:rPr>
                <w:rFonts w:cs="B Nazanin"/>
                <w:b/>
                <w:bCs/>
                <w:position w:val="-4"/>
                <w:lang w:bidi="fa-IR"/>
              </w:rPr>
              <w:object w:dxaOrig="260" w:dyaOrig="260">
                <v:shape id="_x0000_i1042" type="#_x0000_t75" style="width:12.9pt;height:12.9pt" o:ole="">
                  <v:imagedata r:id="rId70" o:title=""/>
                </v:shape>
                <o:OLEObject Type="Embed" ProgID="Equation.DSMT4" ShapeID="_x0000_i1042" DrawAspect="Content" ObjectID="_1678535238" r:id="rId71"/>
              </w:object>
            </w:r>
            <w:r w:rsidR="0064111A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64111A" w:rsidRPr="00D32A89">
              <w:rPr>
                <w:rFonts w:cs="B Nazanin" w:hint="cs"/>
                <w:b/>
                <w:bCs/>
                <w:rtl/>
                <w:lang w:bidi="fa-IR"/>
              </w:rPr>
              <w:t>هم‌طول هستند و قطر</w:t>
            </w:r>
            <w:r w:rsidR="0064111A" w:rsidRPr="00D32A89">
              <w:rPr>
                <w:rFonts w:cs="B Nazanin"/>
                <w:b/>
                <w:bCs/>
                <w:position w:val="-4"/>
                <w:lang w:bidi="fa-IR"/>
              </w:rPr>
              <w:object w:dxaOrig="260" w:dyaOrig="260">
                <v:shape id="_x0000_i1043" type="#_x0000_t75" style="width:12.9pt;height:12.9pt" o:ole="">
                  <v:imagedata r:id="rId72" o:title=""/>
                </v:shape>
                <o:OLEObject Type="Embed" ProgID="Equation.DSMT4" ShapeID="_x0000_i1043" DrawAspect="Content" ObjectID="_1678535239" r:id="rId73"/>
              </w:object>
            </w:r>
            <w:r w:rsidR="0064111A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64111A" w:rsidRPr="00D32A89">
              <w:rPr>
                <w:rFonts w:cs="B Nazanin" w:hint="cs"/>
                <w:b/>
                <w:bCs/>
                <w:rtl/>
                <w:lang w:bidi="fa-IR"/>
              </w:rPr>
              <w:t>نصف قطر</w:t>
            </w:r>
            <w:r w:rsidR="0064111A" w:rsidRPr="00D32A89">
              <w:rPr>
                <w:rFonts w:cs="B Nazanin"/>
                <w:b/>
                <w:bCs/>
                <w:position w:val="-4"/>
                <w:lang w:bidi="fa-IR"/>
              </w:rPr>
              <w:object w:dxaOrig="260" w:dyaOrig="260">
                <v:shape id="_x0000_i1044" type="#_x0000_t75" style="width:12.9pt;height:12.9pt" o:ole="">
                  <v:imagedata r:id="rId74" o:title=""/>
                </v:shape>
                <o:OLEObject Type="Embed" ProgID="Equation.DSMT4" ShapeID="_x0000_i1044" DrawAspect="Content" ObjectID="_1678535240" r:id="rId75"/>
              </w:object>
            </w:r>
            <w:r w:rsidR="0064111A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64111A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است. با توجه به نمودار مقابل، </w:t>
            </w:r>
          </w:p>
          <w:p w:rsidR="0064111A" w:rsidRPr="00D32A89" w:rsidRDefault="0064111A" w:rsidP="00D32A89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rtl/>
                <w:lang w:bidi="fa-IR"/>
              </w:rPr>
              <w:t>مقاومت ویژه‌ی</w:t>
            </w:r>
            <w:r w:rsidRPr="00D32A89">
              <w:rPr>
                <w:rFonts w:cs="B Nazanin"/>
                <w:b/>
                <w:bCs/>
                <w:position w:val="-4"/>
                <w:lang w:bidi="fa-IR"/>
              </w:rPr>
              <w:object w:dxaOrig="260" w:dyaOrig="260">
                <v:shape id="_x0000_i1045" type="#_x0000_t75" style="width:12.9pt;height:12.9pt" o:ole="">
                  <v:imagedata r:id="rId72" o:title=""/>
                </v:shape>
                <o:OLEObject Type="Embed" ProgID="Equation.DSMT4" ShapeID="_x0000_i1045" DrawAspect="Content" ObjectID="_1678535241" r:id="rId76"/>
              </w:object>
            </w:r>
            <w:r w:rsidRPr="00D32A89">
              <w:rPr>
                <w:rFonts w:cs="B Nazanin" w:hint="cs"/>
                <w:b/>
                <w:bCs/>
                <w:rtl/>
                <w:lang w:bidi="fa-IR"/>
              </w:rPr>
              <w:t xml:space="preserve"> چند برابر</w:t>
            </w:r>
            <w:r w:rsidRPr="00D32A89">
              <w:rPr>
                <w:rFonts w:cs="B Nazanin"/>
                <w:b/>
                <w:bCs/>
                <w:position w:val="-4"/>
                <w:lang w:bidi="fa-IR"/>
              </w:rPr>
              <w:object w:dxaOrig="260" w:dyaOrig="260">
                <v:shape id="_x0000_i1046" type="#_x0000_t75" style="width:12.9pt;height:12.9pt" o:ole="">
                  <v:imagedata r:id="rId74" o:title=""/>
                </v:shape>
                <o:OLEObject Type="Embed" ProgID="Equation.DSMT4" ShapeID="_x0000_i1046" DrawAspect="Content" ObjectID="_1678535242" r:id="rId77"/>
              </w:object>
            </w:r>
            <w:r w:rsidRPr="00D32A89">
              <w:rPr>
                <w:rFonts w:cs="B Nazanin" w:hint="cs"/>
                <w:b/>
                <w:bCs/>
                <w:rtl/>
                <w:lang w:bidi="fa-IR"/>
              </w:rPr>
              <w:t xml:space="preserve"> است؟ </w:t>
            </w:r>
          </w:p>
          <w:p w:rsidR="0064111A" w:rsidRPr="00D32A89" w:rsidRDefault="0064111A" w:rsidP="0064111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:rsidR="0064111A" w:rsidRPr="00D32A89" w:rsidRDefault="0064111A" w:rsidP="0064111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:rsidR="0064111A" w:rsidRPr="00D32A89" w:rsidRDefault="0064111A" w:rsidP="0064111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:rsidR="0064111A" w:rsidRPr="00D32A89" w:rsidRDefault="0064111A" w:rsidP="0064111A">
            <w:pPr>
              <w:bidi/>
              <w:rPr>
                <w:rFonts w:cs="B Nazanin"/>
                <w:b/>
                <w:bCs/>
                <w:rtl/>
                <w:lang w:bidi="fa-IR"/>
              </w:rPr>
            </w:pPr>
          </w:p>
          <w:p w:rsidR="003F1729" w:rsidRPr="00D32A89" w:rsidRDefault="003F1729" w:rsidP="0064111A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0E1D8A" w:rsidRPr="00D32A89" w:rsidRDefault="000E1C31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0E1D8A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0E1D8A" w:rsidRPr="00D32A89" w:rsidRDefault="000E1D8A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8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173B58" w:rsidRPr="00D32A89" w:rsidRDefault="00B50ECE" w:rsidP="00F00CFC">
            <w:pPr>
              <w:bidi/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و بار نقطه اي </w:t>
            </w:r>
            <w:r w:rsidRPr="00D32A89">
              <w:rPr>
                <w:rFonts w:ascii="Calibri" w:eastAsia="Calibri" w:hAnsi="Calibri"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900" w:dyaOrig="360">
                <v:shape id="_x0000_i1047" type="#_x0000_t75" style="width:45.15pt;height:18.25pt" o:ole="">
                  <v:imagedata r:id="rId78" o:title=""/>
                </v:shape>
                <o:OLEObject Type="Embed" ProgID="Equation.DSMT4" ShapeID="_x0000_i1047" DrawAspect="Content" ObjectID="_1678535243" r:id="rId79"/>
              </w:objec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D32A89">
              <w:rPr>
                <w:rFonts w:ascii="Calibri" w:eastAsia="Calibri" w:hAnsi="Calibri"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1040" w:dyaOrig="360">
                <v:shape id="_x0000_i1048" type="#_x0000_t75" style="width:52.1pt;height:18.25pt" o:ole="">
                  <v:imagedata r:id="rId80" o:title=""/>
                </v:shape>
                <o:OLEObject Type="Embed" ProgID="Equation.DSMT4" ShapeID="_x0000_i1048" DrawAspect="Content" ObjectID="_1678535244" r:id="rId81"/>
              </w:objec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ه فاصله </w: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>cm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150 از هم قرار دارند . مكاني را بيابيد كه در آنجا ميدان الكتريكي صفر باشد.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0E1D8A" w:rsidRPr="00D32A89" w:rsidRDefault="000E1C31" w:rsidP="0004653B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0E1D8A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0E1D8A" w:rsidRPr="00D32A89" w:rsidRDefault="000E1D8A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9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B50ECE" w:rsidRPr="00D32A89" w:rsidRDefault="000B3440" w:rsidP="00B50ECE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20" type="#_x0000_t75" style="position:absolute;left:0;text-align:left;margin-left:7.05pt;margin-top:1.35pt;width:103.15pt;height:112.05pt;z-index:251769856;mso-position-horizontal-relative:text;mso-position-vertical-relative:text;mso-width-relative:page;mso-height-relative:page">
                  <v:imagedata r:id="rId82" o:title=""/>
                </v:shape>
                <o:OLEObject Type="Embed" ProgID="PBrush" ShapeID="_x0000_s1120" DrawAspect="Content" ObjectID="_1678535287" r:id="rId83"/>
              </w:pict>
            </w:r>
            <w:r w:rsidR="00B50ECE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در شکل زیر، اگر</w:t>
            </w:r>
            <w:r w:rsidR="00B50ECE" w:rsidRPr="00D32A89">
              <w:rPr>
                <w:rFonts w:ascii="Calibri" w:eastAsia="Calibri" w:hAnsi="Calibri"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1680" w:dyaOrig="400">
                <v:shape id="_x0000_i1049" type="#_x0000_t75" style="width:83.8pt;height:19.9pt" o:ole="">
                  <v:imagedata r:id="rId84" o:title=""/>
                </v:shape>
                <o:OLEObject Type="Embed" ProgID="Equation.DSMT4" ShapeID="_x0000_i1049" DrawAspect="Content" ObjectID="_1678535245" r:id="rId85"/>
              </w:object>
            </w:r>
            <w:r w:rsidR="00B50ECE"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B50ECE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باشند،</w:t>
            </w:r>
          </w:p>
          <w:p w:rsidR="00B50ECE" w:rsidRPr="00D32A89" w:rsidRDefault="00B50ECE" w:rsidP="00B50ECE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الف- نیروی خالص وارد بر بار </w:t>
            </w:r>
            <w:r w:rsidRPr="00D32A89">
              <w:rPr>
                <w:rFonts w:ascii="Calibri" w:eastAsia="Calibri" w:hAnsi="Calibri"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840" w:dyaOrig="360">
                <v:shape id="_x0000_i1050" type="#_x0000_t75" style="width:41.9pt;height:18.25pt" o:ole="">
                  <v:imagedata r:id="rId86" o:title=""/>
                </v:shape>
                <o:OLEObject Type="Embed" ProgID="Equation.DSMT4" ShapeID="_x0000_i1050" DrawAspect="Content" ObjectID="_1678535246" r:id="rId87"/>
              </w:objec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از طرف بارهای </w:t>
            </w:r>
            <w:r w:rsidRPr="00D32A89">
              <w:rPr>
                <w:rFonts w:ascii="Calibri" w:eastAsia="Calibri" w:hAnsi="Calibri"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260" w:dyaOrig="360">
                <v:shape id="_x0000_i1051" type="#_x0000_t75" style="width:12.9pt;height:18.25pt" o:ole="">
                  <v:imagedata r:id="rId88" o:title=""/>
                </v:shape>
                <o:OLEObject Type="Embed" ProgID="Equation.DSMT4" ShapeID="_x0000_i1051" DrawAspect="Content" ObjectID="_1678535247" r:id="rId89"/>
              </w:objec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و </w:t>
            </w:r>
            <w:r w:rsidRPr="00D32A89">
              <w:rPr>
                <w:rFonts w:ascii="Calibri" w:eastAsia="Calibri" w:hAnsi="Calibri"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260" w:dyaOrig="360">
                <v:shape id="_x0000_i1052" type="#_x0000_t75" style="width:12.9pt;height:18.25pt" o:ole="">
                  <v:imagedata r:id="rId90" o:title=""/>
                </v:shape>
                <o:OLEObject Type="Embed" ProgID="Equation.DSMT4" ShapeID="_x0000_i1052" DrawAspect="Content" ObjectID="_1678535248" r:id="rId91"/>
              </w:objec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را حساب کنید.</w:t>
            </w:r>
          </w:p>
          <w:p w:rsidR="00B50ECE" w:rsidRPr="00D32A89" w:rsidRDefault="00B50ECE" w:rsidP="00B50ECE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- اندازه و نوع بار </w:t>
            </w:r>
            <w:r w:rsidRPr="00D32A89">
              <w:rPr>
                <w:rFonts w:ascii="Calibri" w:eastAsia="Calibri" w:hAnsi="Calibri"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260" w:dyaOrig="360">
                <v:shape id="_x0000_i1053" type="#_x0000_t75" style="width:12.9pt;height:18.25pt" o:ole="">
                  <v:imagedata r:id="rId92" o:title=""/>
                </v:shape>
                <o:OLEObject Type="Embed" ProgID="Equation.DSMT4" ShapeID="_x0000_i1053" DrawAspect="Content" ObjectID="_1678535249" r:id="rId93"/>
              </w:objec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را چنان نعیین کنید تا بار </w:t>
            </w:r>
            <w:r w:rsidRPr="00D32A89">
              <w:rPr>
                <w:rFonts w:ascii="Calibri" w:eastAsia="Calibri" w:hAnsi="Calibri" w:cs="B Nazanin"/>
                <w:b/>
                <w:bCs/>
                <w:position w:val="-12"/>
                <w:sz w:val="24"/>
                <w:szCs w:val="24"/>
                <w:lang w:bidi="fa-IR"/>
              </w:rPr>
              <w:object w:dxaOrig="240" w:dyaOrig="360">
                <v:shape id="_x0000_i1054" type="#_x0000_t75" style="width:11.8pt;height:18.25pt" o:ole="">
                  <v:imagedata r:id="rId94" o:title=""/>
                </v:shape>
                <o:OLEObject Type="Embed" ProgID="Equation.DSMT4" ShapeID="_x0000_i1054" DrawAspect="Content" ObjectID="_1678535250" r:id="rId95"/>
              </w:objec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در تعادل بماند.(</w:t>
            </w:r>
            <w:r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>r=10cm</w:t>
            </w: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)</w:t>
            </w:r>
          </w:p>
          <w:p w:rsidR="00692948" w:rsidRPr="00D32A89" w:rsidRDefault="00692948" w:rsidP="00AE6BFF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B50ECE" w:rsidRPr="00D32A89" w:rsidRDefault="00B50ECE" w:rsidP="00B50ECE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B50ECE" w:rsidRPr="00D32A89" w:rsidRDefault="00B50ECE" w:rsidP="00B50ECE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0E1D8A" w:rsidRPr="00D32A89" w:rsidRDefault="00045AAF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5/1</w:t>
            </w:r>
          </w:p>
        </w:tc>
      </w:tr>
      <w:tr w:rsidR="000E1D8A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0E1D8A" w:rsidRPr="00D32A89" w:rsidRDefault="009D7554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0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B50ECE" w:rsidRPr="00D32A89" w:rsidRDefault="000B3440" w:rsidP="00B50ECE">
            <w:pPr>
              <w:tabs>
                <w:tab w:val="left" w:pos="7559"/>
                <w:tab w:val="right" w:pos="10064"/>
              </w:tabs>
              <w:bidi/>
              <w:ind w:left="-1"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21" type="#_x0000_t75" style="position:absolute;left:0;text-align:left;margin-left:2.1pt;margin-top:57.25pt;width:170.8pt;height:80.9pt;z-index:251771904;mso-position-horizontal-relative:text;mso-position-vertical-relative:text;mso-width-relative:page;mso-height-relative:page">
                  <v:imagedata r:id="rId96" o:title=""/>
                </v:shape>
                <o:OLEObject Type="Embed" ProgID="PBrush" ShapeID="_x0000_s1121" DrawAspect="Content" ObjectID="_1678535288" r:id="rId97"/>
              </w:pict>
            </w:r>
            <w:r w:rsidR="00B50ECE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مطابق شکل، ذره باردار مثبتی با جرم ناچیز و با سرعت </w:t>
            </w:r>
            <w:r w:rsidR="00B50ECE" w:rsidRPr="00D32A89">
              <w:rPr>
                <w:rFonts w:cs="B Nazanin"/>
                <w:b/>
                <w:bCs/>
                <w:position w:val="-4"/>
                <w:lang w:bidi="fa-IR"/>
              </w:rPr>
              <w:object w:dxaOrig="180" w:dyaOrig="360">
                <v:shape id="_x0000_i1055" type="#_x0000_t75" style="width:9.15pt;height:18.25pt" o:ole="">
                  <v:imagedata r:id="rId98" o:title=""/>
                </v:shape>
                <o:OLEObject Type="Embed" ProgID="Equation.DSMT4" ShapeID="_x0000_i1055" DrawAspect="Content" ObjectID="_1678535251" r:id="rId99"/>
              </w:object>
            </w:r>
            <w:r w:rsidR="00B50ECE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B50ECE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در امتدا محور </w:t>
            </w:r>
            <w:r w:rsidR="00B50ECE" w:rsidRPr="00D32A89">
              <w:rPr>
                <w:rFonts w:cs="B Nazanin"/>
                <w:b/>
                <w:bCs/>
                <w:position w:val="-4"/>
                <w:lang w:bidi="fa-IR"/>
              </w:rPr>
              <w:object w:dxaOrig="200" w:dyaOrig="200">
                <v:shape id="_x0000_i1056" type="#_x0000_t75" style="width:10.75pt;height:10.75pt" o:ole="">
                  <v:imagedata r:id="rId100" o:title=""/>
                </v:shape>
                <o:OLEObject Type="Embed" ProgID="Equation.DSMT4" ShapeID="_x0000_i1056" DrawAspect="Content" ObjectID="_1678535252" r:id="rId101"/>
              </w:object>
            </w:r>
            <w:r w:rsidR="00B50ECE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B50ECE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وارد فضایی می‌شود که میدان‌های یکنواخت </w:t>
            </w:r>
            <w:r w:rsidR="00B50ECE" w:rsidRPr="00D32A89">
              <w:rPr>
                <w:rFonts w:cs="B Nazanin"/>
                <w:b/>
                <w:bCs/>
                <w:position w:val="-4"/>
                <w:lang w:bidi="fa-IR"/>
              </w:rPr>
              <w:object w:dxaOrig="260" w:dyaOrig="360">
                <v:shape id="_x0000_i1057" type="#_x0000_t75" style="width:12.9pt;height:18.25pt" o:ole="">
                  <v:imagedata r:id="rId102" o:title=""/>
                </v:shape>
                <o:OLEObject Type="Embed" ProgID="Equation.DSMT4" ShapeID="_x0000_i1057" DrawAspect="Content" ObjectID="_1678535253" r:id="rId103"/>
              </w:object>
            </w:r>
            <w:r w:rsidR="00B50ECE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B50ECE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و </w:t>
            </w:r>
            <w:r w:rsidR="00B50ECE" w:rsidRPr="00D32A89">
              <w:rPr>
                <w:rFonts w:cs="B Nazanin"/>
                <w:b/>
                <w:bCs/>
                <w:position w:val="-4"/>
                <w:lang w:bidi="fa-IR"/>
              </w:rPr>
              <w:object w:dxaOrig="260" w:dyaOrig="360">
                <v:shape id="_x0000_i1058" type="#_x0000_t75" style="width:12.9pt;height:18.25pt" o:ole="">
                  <v:imagedata r:id="rId104" o:title=""/>
                </v:shape>
                <o:OLEObject Type="Embed" ProgID="Equation.DSMT4" ShapeID="_x0000_i1058" DrawAspect="Content" ObjectID="_1678535254" r:id="rId105"/>
              </w:object>
            </w:r>
            <w:r w:rsidR="00B50ECE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B50ECE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وجود دارد. اندازه‌ی این میدان‌ها برابر </w:t>
            </w:r>
            <w:r w:rsidR="00B50ECE" w:rsidRPr="00D32A89">
              <w:rPr>
                <w:rFonts w:cs="B Nazanin"/>
                <w:b/>
                <w:bCs/>
                <w:position w:val="-24"/>
                <w:lang w:bidi="fa-IR"/>
              </w:rPr>
              <w:object w:dxaOrig="1260" w:dyaOrig="660">
                <v:shape id="_x0000_i1059" type="#_x0000_t75" style="width:62.85pt;height:32.8pt" o:ole="">
                  <v:imagedata r:id="rId106" o:title=""/>
                </v:shape>
                <o:OLEObject Type="Embed" ProgID="Equation.DSMT4" ShapeID="_x0000_i1059" DrawAspect="Content" ObjectID="_1678535255" r:id="rId107"/>
              </w:object>
            </w:r>
            <w:r w:rsidR="00B50ECE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B50ECE" w:rsidRPr="00D32A89">
              <w:rPr>
                <w:rFonts w:cs="B Nazanin" w:hint="cs"/>
                <w:b/>
                <w:bCs/>
                <w:rtl/>
                <w:lang w:bidi="fa-IR"/>
              </w:rPr>
              <w:t xml:space="preserve">و </w:t>
            </w:r>
            <w:r w:rsidR="00B50ECE" w:rsidRPr="00D32A89">
              <w:rPr>
                <w:rFonts w:cs="B Nazanin"/>
                <w:b/>
                <w:bCs/>
                <w:position w:val="-10"/>
                <w:lang w:bidi="fa-IR"/>
              </w:rPr>
              <w:object w:dxaOrig="1300" w:dyaOrig="320">
                <v:shape id="_x0000_i1060" type="#_x0000_t75" style="width:65pt;height:15.6pt" o:ole="">
                  <v:imagedata r:id="rId108" o:title=""/>
                </v:shape>
                <o:OLEObject Type="Embed" ProgID="Equation.DSMT4" ShapeID="_x0000_i1060" DrawAspect="Content" ObjectID="_1678535256" r:id="rId109"/>
              </w:object>
            </w:r>
            <w:r w:rsidR="00B50ECE"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="00B50ECE" w:rsidRPr="00D32A89">
              <w:rPr>
                <w:rFonts w:cs="B Nazanin" w:hint="cs"/>
                <w:b/>
                <w:bCs/>
                <w:rtl/>
                <w:lang w:bidi="fa-IR"/>
              </w:rPr>
              <w:t>است. تندی ذره چقدر باشد تا در همان امتداد محور</w:t>
            </w:r>
            <w:r w:rsidR="00B50ECE" w:rsidRPr="00D32A89">
              <w:rPr>
                <w:rFonts w:cs="B Nazanin"/>
                <w:b/>
                <w:bCs/>
                <w:position w:val="-4"/>
                <w:lang w:bidi="fa-IR"/>
              </w:rPr>
              <w:object w:dxaOrig="200" w:dyaOrig="200">
                <v:shape id="_x0000_i1061" type="#_x0000_t75" style="width:10.75pt;height:10.75pt" o:ole="">
                  <v:imagedata r:id="rId100" o:title=""/>
                </v:shape>
                <o:OLEObject Type="Embed" ProgID="Equation.DSMT4" ShapeID="_x0000_i1061" DrawAspect="Content" ObjectID="_1678535257" r:id="rId110"/>
              </w:object>
            </w:r>
            <w:r w:rsidR="00B50ECE" w:rsidRPr="00D32A89">
              <w:rPr>
                <w:rFonts w:cs="B Nazanin" w:hint="cs"/>
                <w:b/>
                <w:bCs/>
                <w:rtl/>
                <w:lang w:bidi="fa-IR"/>
              </w:rPr>
              <w:t>به حرکت خود ادامه دهد؟</w:t>
            </w:r>
          </w:p>
          <w:p w:rsidR="00045AAF" w:rsidRPr="00D32A89" w:rsidRDefault="00045AAF" w:rsidP="00F00CFC">
            <w:pPr>
              <w:tabs>
                <w:tab w:val="left" w:pos="7560"/>
              </w:tabs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AE6BFF" w:rsidRPr="00D32A89" w:rsidRDefault="00AE6BFF" w:rsidP="00AE6BFF">
            <w:pPr>
              <w:tabs>
                <w:tab w:val="left" w:pos="7560"/>
              </w:tabs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AE6BFF" w:rsidRPr="00D32A89" w:rsidRDefault="00AE6BFF" w:rsidP="00AE6BFF">
            <w:pPr>
              <w:tabs>
                <w:tab w:val="left" w:pos="7560"/>
              </w:tabs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AE6BFF" w:rsidRPr="00D32A89" w:rsidRDefault="00AE6BFF" w:rsidP="00AE6BFF">
            <w:pPr>
              <w:tabs>
                <w:tab w:val="left" w:pos="7560"/>
              </w:tabs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0E1D8A" w:rsidRPr="00D32A89" w:rsidRDefault="000E1C31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0E1D8A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0E1D8A" w:rsidRPr="00D32A89" w:rsidRDefault="009D7554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lastRenderedPageBreak/>
              <w:t>11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AE6BFF" w:rsidRPr="00D32A89" w:rsidRDefault="00AE6BFF" w:rsidP="00AE6BFF">
            <w:pPr>
              <w:bidi/>
              <w:ind w:left="-1"/>
              <w:jc w:val="lowKashida"/>
              <w:rPr>
                <w:rFonts w:ascii="Davat" w:hAnsi="Davat" w:cs="B Nazanin"/>
                <w:b/>
                <w:bCs/>
                <w:rtl/>
                <w:lang w:bidi="fa-IR"/>
              </w:rPr>
            </w:pPr>
            <w:r w:rsidRPr="00D32A89">
              <w:rPr>
                <w:rFonts w:ascii="Davat" w:hAnsi="Davat" w:cs="B Nazanin" w:hint="cs"/>
                <w:b/>
                <w:bCs/>
                <w:noProof/>
                <w:rtl/>
                <w:lang w:bidi="fa-IR"/>
              </w:rPr>
              <w:drawing>
                <wp:anchor distT="0" distB="0" distL="114300" distR="114300" simplePos="0" relativeHeight="251765760" behindDoc="1" locked="0" layoutInCell="1" allowOverlap="1" wp14:anchorId="6246FCC9" wp14:editId="585C9A10">
                  <wp:simplePos x="0" y="0"/>
                  <wp:positionH relativeFrom="margin">
                    <wp:posOffset>11430</wp:posOffset>
                  </wp:positionH>
                  <wp:positionV relativeFrom="paragraph">
                    <wp:posOffset>382905</wp:posOffset>
                  </wp:positionV>
                  <wp:extent cx="1876425" cy="1130300"/>
                  <wp:effectExtent l="0" t="0" r="9525" b="0"/>
                  <wp:wrapTight wrapText="bothSides">
                    <wp:wrapPolygon edited="0">
                      <wp:start x="0" y="0"/>
                      <wp:lineTo x="0" y="21115"/>
                      <wp:lineTo x="21490" y="21115"/>
                      <wp:lineTo x="21490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" name="3.png"/>
                          <pic:cNvPicPr/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1130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32A89">
              <w:rPr>
                <w:rFonts w:ascii="Davat" w:hAnsi="Davat" w:cs="B Nazanin" w:hint="cs"/>
                <w:b/>
                <w:bCs/>
                <w:rtl/>
                <w:lang w:bidi="fa-IR"/>
              </w:rPr>
              <w:t xml:space="preserve">یک سیم حامل جریان الکتریکی مطابق شکل زیر با دو نیروسنج فنری که به دو انتهای آن بسته شده‌اند، به طور افقی و در راستای غرب </w:t>
            </w:r>
            <w:r w:rsidRPr="00D32A89">
              <w:rPr>
                <w:rFonts w:ascii="Times New Roman" w:hAnsi="Times New Roman" w:cs="Times New Roman" w:hint="cs"/>
                <w:b/>
                <w:bCs/>
                <w:rtl/>
                <w:lang w:bidi="fa-IR"/>
              </w:rPr>
              <w:t>–</w:t>
            </w:r>
            <w:r w:rsidRPr="00D32A89">
              <w:rPr>
                <w:rFonts w:ascii="Davat" w:hAnsi="Davat" w:cs="B Nazanin" w:hint="cs"/>
                <w:b/>
                <w:bCs/>
                <w:rtl/>
                <w:lang w:bidi="fa-IR"/>
              </w:rPr>
              <w:t xml:space="preserve"> شرق قرار دارند. میدان مغناطیسی یکنواخت زمین به بزرگی </w:t>
            </w:r>
            <w:r w:rsidRPr="00D32A89">
              <w:rPr>
                <w:rFonts w:ascii="Davat" w:hAnsi="Davat" w:cs="B Nazanin"/>
                <w:b/>
                <w:bCs/>
                <w:position w:val="-10"/>
                <w:lang w:bidi="fa-IR"/>
              </w:rPr>
              <w:object w:dxaOrig="1040" w:dyaOrig="320">
                <v:shape id="_x0000_i1062" type="#_x0000_t75" style="width:51.6pt;height:15.6pt" o:ole="">
                  <v:imagedata r:id="rId112" o:title=""/>
                </v:shape>
                <o:OLEObject Type="Embed" ProgID="Equation.DSMT4" ShapeID="_x0000_i1062" DrawAspect="Content" ObjectID="_1678535258" r:id="rId113"/>
              </w:object>
            </w:r>
            <w:r w:rsidRPr="00D32A89">
              <w:rPr>
                <w:rFonts w:ascii="Davat" w:hAnsi="Davat" w:cs="B Nazanin"/>
                <w:b/>
                <w:bCs/>
                <w:rtl/>
                <w:lang w:bidi="fa-IR"/>
              </w:rPr>
              <w:t xml:space="preserve"> </w:t>
            </w:r>
            <w:r w:rsidRPr="00D32A89">
              <w:rPr>
                <w:rFonts w:ascii="Davat" w:hAnsi="Davat" w:cs="B Nazanin" w:hint="cs"/>
                <w:b/>
                <w:bCs/>
                <w:rtl/>
                <w:lang w:bidi="fa-IR"/>
              </w:rPr>
              <w:t xml:space="preserve">و به طرف شمال است.  </w:t>
            </w:r>
          </w:p>
          <w:p w:rsidR="00D32A89" w:rsidRPr="00D32A89" w:rsidRDefault="00AE6BFF" w:rsidP="00B50ECE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Davat" w:hAnsi="Davat" w:cs="B Nazanin" w:hint="cs"/>
                <w:b/>
                <w:bCs/>
                <w:rtl/>
                <w:lang w:bidi="fa-IR"/>
              </w:rPr>
              <w:t xml:space="preserve">اگر بخواهیم نیروسنج‌ها عدد صفر را نشان دهند، چه جریانی و در چه جهتی باید از سیم عبور کند؟ (جرم هر متر سیم </w:t>
            </w:r>
            <w:r w:rsidRPr="00D32A89">
              <w:rPr>
                <w:rFonts w:ascii="Davat" w:hAnsi="Davat" w:cs="B Nazanin"/>
                <w:b/>
                <w:bCs/>
                <w:position w:val="-10"/>
                <w:lang w:bidi="fa-IR"/>
              </w:rPr>
              <w:object w:dxaOrig="320" w:dyaOrig="260">
                <v:shape id="_x0000_i1063" type="#_x0000_t75" style="width:15.6pt;height:12.9pt" o:ole="">
                  <v:imagedata r:id="rId114" o:title=""/>
                </v:shape>
                <o:OLEObject Type="Embed" ProgID="Equation.DSMT4" ShapeID="_x0000_i1063" DrawAspect="Content" ObjectID="_1678535259" r:id="rId115"/>
              </w:object>
            </w:r>
            <w:r w:rsidRPr="00D32A89">
              <w:rPr>
                <w:rFonts w:ascii="Davat" w:hAnsi="Davat" w:cs="B Nazanin"/>
                <w:b/>
                <w:bCs/>
                <w:rtl/>
                <w:lang w:bidi="fa-IR"/>
              </w:rPr>
              <w:t xml:space="preserve"> </w:t>
            </w:r>
            <w:r w:rsidRPr="00D32A89">
              <w:rPr>
                <w:rFonts w:ascii="Davat" w:hAnsi="Davat" w:cs="B Nazanin" w:hint="cs"/>
                <w:b/>
                <w:bCs/>
                <w:rtl/>
                <w:lang w:bidi="fa-IR"/>
              </w:rPr>
              <w:t>می‌باشدو</w:t>
            </w:r>
            <w:r w:rsidRPr="00D32A89">
              <w:rPr>
                <w:rFonts w:ascii="Davat" w:eastAsia="Calibri" w:hAnsi="Davat" w:cs="B Nazanin"/>
                <w:b/>
                <w:bCs/>
                <w:position w:val="-28"/>
                <w:lang w:bidi="fa-IR"/>
              </w:rPr>
              <w:object w:dxaOrig="1219" w:dyaOrig="700">
                <v:shape id="_x0000_i1064" type="#_x0000_t75" style="width:60.7pt;height:32.8pt" o:ole="">
                  <v:imagedata r:id="rId116" o:title=""/>
                </v:shape>
                <o:OLEObject Type="Embed" ProgID="Equation.DSMT4" ShapeID="_x0000_i1064" DrawAspect="Content" ObjectID="_1678535260" r:id="rId117"/>
              </w:object>
            </w:r>
            <w:r w:rsidRPr="00D32A89">
              <w:rPr>
                <w:rFonts w:ascii="Davat" w:eastAsia="Calibri" w:hAnsi="Davat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Pr="00D32A89">
              <w:rPr>
                <w:rFonts w:ascii="Davat" w:eastAsia="Calibri" w:hAnsi="Davat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45AAF" w:rsidRPr="00D32A89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ab/>
            </w:r>
          </w:p>
          <w:p w:rsidR="00AE6BFF" w:rsidRPr="00D32A89" w:rsidRDefault="00AE6BFF" w:rsidP="00D32A8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D32A89" w:rsidRPr="00D32A89" w:rsidRDefault="00D32A89" w:rsidP="00D32A89">
            <w:pPr>
              <w:bidi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D32A89" w:rsidRPr="00D32A89" w:rsidRDefault="00D32A89" w:rsidP="00D32A89">
            <w:pPr>
              <w:bidi/>
              <w:jc w:val="right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صفحه چهار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0E1D8A" w:rsidRPr="00D32A89" w:rsidRDefault="000E1C31" w:rsidP="000E1C31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0E1D8A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0E1D8A" w:rsidRPr="00D32A89" w:rsidRDefault="009D7554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2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B50ECE" w:rsidRPr="00D32A89" w:rsidRDefault="000B3440" w:rsidP="00B50ECE">
            <w:pPr>
              <w:bidi/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rtl/>
                <w:lang w:bidi="fa-IR"/>
              </w:rPr>
            </w:pPr>
            <w:r>
              <w:rPr>
                <w:noProof/>
                <w:rtl/>
              </w:rPr>
              <w:pict>
                <v:shape id="_x0000_s1179" type="#_x0000_t75" style="position:absolute;left:0;text-align:left;margin-left:9.9pt;margin-top:11.55pt;width:160.3pt;height:78.85pt;z-index:251785216;mso-position-horizontal-relative:text;mso-position-vertical-relative:text;mso-width-relative:page;mso-height-relative:page">
                  <v:imagedata r:id="rId118" o:title=""/>
                </v:shape>
                <o:OLEObject Type="Embed" ProgID="PBrush" ShapeID="_x0000_s1179" DrawAspect="Content" ObjectID="_1678535289" r:id="rId119"/>
              </w:pict>
            </w:r>
            <w:r w:rsidR="00B50ECE" w:rsidRPr="00D32A89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4"/>
                <w:szCs w:val="24"/>
                <w:rtl/>
                <w:lang w:bidi="fa-IR"/>
              </w:rPr>
              <w:t xml:space="preserve">در مدار مقابل با بستن کلید </w:t>
            </w:r>
            <w:r w:rsidR="00B50ECE" w:rsidRPr="00D32A89"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lang w:bidi="fa-IR"/>
              </w:rPr>
              <w:t>k</w:t>
            </w:r>
            <w:r w:rsidR="00B50ECE" w:rsidRPr="00D32A89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4"/>
                <w:szCs w:val="24"/>
                <w:rtl/>
                <w:lang w:bidi="fa-IR"/>
              </w:rPr>
              <w:t xml:space="preserve"> جریان </w:t>
            </w:r>
            <w:r w:rsidR="00B50ECE" w:rsidRPr="00D32A89"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lang w:bidi="fa-IR"/>
              </w:rPr>
              <w:t>A</w:t>
            </w:r>
            <w:r w:rsidR="00B50ECE" w:rsidRPr="00D32A89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4"/>
                <w:szCs w:val="24"/>
                <w:rtl/>
                <w:lang w:bidi="fa-IR"/>
              </w:rPr>
              <w:t xml:space="preserve">2 از لامپ </w:t>
            </w:r>
            <w:r w:rsidR="00B50ECE" w:rsidRPr="00D32A89"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lang w:bidi="fa-IR"/>
              </w:rPr>
              <w:t>Ω</w:t>
            </w:r>
            <w:r w:rsidR="00B50ECE" w:rsidRPr="00D32A89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4"/>
                <w:szCs w:val="24"/>
                <w:rtl/>
                <w:lang w:bidi="fa-IR"/>
              </w:rPr>
              <w:t xml:space="preserve"> 6 می‌گذرد.</w:t>
            </w:r>
          </w:p>
          <w:p w:rsidR="00B50ECE" w:rsidRPr="00D32A89" w:rsidRDefault="00B50ECE" w:rsidP="00B50ECE">
            <w:pPr>
              <w:bidi/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rtl/>
                <w:lang w:bidi="fa-IR"/>
              </w:rPr>
            </w:pPr>
            <w:r w:rsidRPr="00D32A89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4"/>
                <w:szCs w:val="24"/>
                <w:rtl/>
                <w:lang w:bidi="fa-IR"/>
              </w:rPr>
              <w:t>الف) مقاومت معادل مدار را بدست آورید.</w:t>
            </w:r>
          </w:p>
          <w:p w:rsidR="00B50ECE" w:rsidRDefault="00B50ECE" w:rsidP="00B50ECE">
            <w:pPr>
              <w:bidi/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lang w:bidi="fa-IR"/>
              </w:rPr>
            </w:pPr>
            <w:r w:rsidRPr="00D32A89">
              <w:rPr>
                <w:rFonts w:ascii="Times New Roman" w:eastAsia="Times New Roman" w:hAnsi="Times New Roman" w:cs="B Nazanin" w:hint="cs"/>
                <w:b/>
                <w:bCs/>
                <w:color w:val="000000"/>
                <w:sz w:val="24"/>
                <w:szCs w:val="24"/>
                <w:rtl/>
                <w:lang w:bidi="fa-IR"/>
              </w:rPr>
              <w:t>ب) جریانی که از مقاومت 3 اهمی می‌گذرد چند آمپر است؟</w:t>
            </w:r>
          </w:p>
          <w:p w:rsidR="00AA0F4E" w:rsidRDefault="00AA0F4E" w:rsidP="00AA0F4E">
            <w:pPr>
              <w:bidi/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lang w:bidi="fa-IR"/>
              </w:rPr>
            </w:pPr>
          </w:p>
          <w:p w:rsidR="00AA0F4E" w:rsidRPr="00D32A89" w:rsidRDefault="00AA0F4E" w:rsidP="00AA0F4E">
            <w:pPr>
              <w:bidi/>
              <w:rPr>
                <w:rFonts w:ascii="Times New Roman" w:eastAsia="Times New Roman" w:hAnsi="Times New Roman" w:cs="B Nazanin"/>
                <w:b/>
                <w:bCs/>
                <w:color w:val="000000"/>
                <w:sz w:val="24"/>
                <w:szCs w:val="24"/>
                <w:rtl/>
                <w:lang w:bidi="fa-IR"/>
              </w:rPr>
            </w:pPr>
          </w:p>
          <w:p w:rsidR="0064111A" w:rsidRPr="00D32A89" w:rsidRDefault="0064111A" w:rsidP="00B50ECE">
            <w:pPr>
              <w:tabs>
                <w:tab w:val="left" w:pos="7559"/>
                <w:tab w:val="right" w:pos="10064"/>
              </w:tabs>
              <w:bidi/>
              <w:ind w:left="-1"/>
              <w:jc w:val="lowKashida"/>
              <w:rPr>
                <w:rFonts w:cs="B Nazanin"/>
                <w:b/>
                <w:bCs/>
                <w:rtl/>
                <w:lang w:bidi="fa-IR"/>
              </w:rPr>
            </w:pP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0E1D8A" w:rsidRPr="00D32A89" w:rsidRDefault="000B457D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0E1D8A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0E1D8A" w:rsidRPr="00D32A89" w:rsidRDefault="009D7554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3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AE6BFF" w:rsidRPr="00647DB1" w:rsidRDefault="000B3440" w:rsidP="00AE6BFF">
            <w:pPr>
              <w:bidi/>
              <w:rPr>
                <w:rFonts w:cs="B Nazanin"/>
                <w:b/>
                <w:bCs/>
                <w:rtl/>
              </w:rPr>
            </w:pPr>
            <w:r>
              <w:rPr>
                <w:noProof/>
                <w:rtl/>
              </w:rPr>
              <w:pict>
                <v:shape id="_x0000_s1126" type="#_x0000_t75" style="position:absolute;left:0;text-align:left;margin-left:4.7pt;margin-top:4.45pt;width:140.55pt;height:80.35pt;z-index:251783168;mso-position-horizontal-relative:text;mso-position-vertical-relative:text;mso-width-relative:page;mso-height-relative:page">
                  <v:imagedata r:id="rId120" o:title=""/>
                </v:shape>
                <o:OLEObject Type="Embed" ProgID="PBrush" ShapeID="_x0000_s1126" DrawAspect="Content" ObjectID="_1678535290" r:id="rId121"/>
              </w:pict>
            </w:r>
            <w:r w:rsidR="00AE6BFF" w:rsidRPr="00647DB1">
              <w:rPr>
                <w:rFonts w:cs="B Nazanin" w:hint="cs"/>
                <w:b/>
                <w:bCs/>
                <w:rtl/>
              </w:rPr>
              <w:t>در شکل زیر اگر انرژی ذخیره شده در القاگر</w:t>
            </w:r>
            <w:r w:rsidR="00AE6BFF" w:rsidRPr="00647DB1">
              <w:rPr>
                <w:rFonts w:cs="B Nazanin"/>
                <w:b/>
                <w:bCs/>
              </w:rPr>
              <w:t>1.6j</w:t>
            </w:r>
            <w:r w:rsidR="00AE6BFF" w:rsidRPr="00647DB1">
              <w:rPr>
                <w:rFonts w:cs="B Nazanin" w:hint="cs"/>
                <w:b/>
                <w:bCs/>
                <w:rtl/>
                <w:lang w:bidi="fa-IR"/>
              </w:rPr>
              <w:t xml:space="preserve"> باشد ولت سنج چه عددی را نشان می دهد؟</w:t>
            </w:r>
            <w:r w:rsidR="00AE6BFF" w:rsidRPr="00647DB1">
              <w:rPr>
                <w:rFonts w:cs="B Nazanin" w:hint="cs"/>
                <w:b/>
                <w:bCs/>
                <w:rtl/>
              </w:rPr>
              <w:t xml:space="preserve"> </w:t>
            </w:r>
          </w:p>
          <w:p w:rsidR="00AE6BFF" w:rsidRPr="00647DB1" w:rsidRDefault="00AE6BFF" w:rsidP="00AE6BFF">
            <w:pPr>
              <w:bidi/>
              <w:rPr>
                <w:rFonts w:cs="B Nazanin"/>
                <w:b/>
                <w:bCs/>
                <w:rtl/>
              </w:rPr>
            </w:pPr>
          </w:p>
          <w:p w:rsidR="00AE6BFF" w:rsidRPr="00D32A89" w:rsidRDefault="00AE6BFF" w:rsidP="00AE6BFF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64111A" w:rsidRPr="00D32A89" w:rsidRDefault="0064111A" w:rsidP="0064111A">
            <w:pPr>
              <w:tabs>
                <w:tab w:val="left" w:pos="7559"/>
                <w:tab w:val="right" w:pos="10064"/>
              </w:tabs>
              <w:bidi/>
              <w:ind w:left="-1"/>
              <w:jc w:val="lowKashida"/>
              <w:rPr>
                <w:rFonts w:cs="B Nazanin"/>
                <w:b/>
                <w:bCs/>
                <w:rtl/>
                <w:lang w:bidi="fa-IR"/>
              </w:rPr>
            </w:pPr>
          </w:p>
          <w:p w:rsidR="0064111A" w:rsidRPr="00D32A89" w:rsidRDefault="0064111A" w:rsidP="001850E1">
            <w:pPr>
              <w:tabs>
                <w:tab w:val="left" w:pos="7559"/>
                <w:tab w:val="right" w:pos="10064"/>
              </w:tabs>
              <w:bidi/>
              <w:jc w:val="lowKashida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0E1D8A" w:rsidRPr="00D32A89" w:rsidRDefault="00892E9C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9D7554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D7554" w:rsidRPr="00D32A89" w:rsidRDefault="009D7554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4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9D7554" w:rsidRPr="00647DB1" w:rsidRDefault="00AE6BFF" w:rsidP="00AE6BFF">
            <w:pPr>
              <w:bidi/>
              <w:ind w:left="-1"/>
              <w:jc w:val="lowKashida"/>
              <w:rPr>
                <w:rFonts w:ascii="Davat" w:eastAsia="Calibri" w:hAnsi="Davat" w:cs="B Nazanin"/>
                <w:b/>
                <w:bCs/>
                <w:rtl/>
                <w:lang w:bidi="fa-IR"/>
              </w:rPr>
            </w:pPr>
            <w:r w:rsidRPr="00647DB1">
              <w:rPr>
                <w:rFonts w:cs="B Nazanin" w:hint="cs"/>
                <w:b/>
                <w:bCs/>
                <w:rtl/>
              </w:rPr>
              <w:t xml:space="preserve">ميدان مغناطيسي عمود بر يك حلقه رساناي دايره شكلي به قطر </w:t>
            </w:r>
            <w:r w:rsidRPr="00647DB1">
              <w:rPr>
                <w:rFonts w:cs="B Nazanin"/>
                <w:b/>
                <w:bCs/>
                <w:position w:val="-6"/>
              </w:rPr>
              <w:object w:dxaOrig="540" w:dyaOrig="260">
                <v:shape id="_x0000_i1065" type="#_x0000_t75" style="width:27.95pt;height:12.9pt" o:ole="">
                  <v:imagedata r:id="rId122" o:title=""/>
                </v:shape>
                <o:OLEObject Type="Embed" ProgID="Equation.DSMT4" ShapeID="_x0000_i1065" DrawAspect="Content" ObjectID="_1678535261" r:id="rId123"/>
              </w:object>
            </w:r>
            <w:r w:rsidRPr="00647DB1">
              <w:rPr>
                <w:rFonts w:cs="B Nazanin" w:hint="cs"/>
                <w:b/>
                <w:bCs/>
                <w:rtl/>
              </w:rPr>
              <w:t xml:space="preserve">، با زمان تغيير مي‌كند و در مدت </w:t>
            </w:r>
            <w:r w:rsidRPr="00647DB1">
              <w:rPr>
                <w:rFonts w:cs="B Nazanin"/>
                <w:b/>
                <w:bCs/>
                <w:position w:val="-6"/>
              </w:rPr>
              <w:object w:dxaOrig="520" w:dyaOrig="279">
                <v:shape id="_x0000_i1066" type="#_x0000_t75" style="width:26.35pt;height:12.9pt" o:ole="">
                  <v:imagedata r:id="rId124" o:title=""/>
                </v:shape>
                <o:OLEObject Type="Embed" ProgID="Equation.DSMT4" ShapeID="_x0000_i1066" DrawAspect="Content" ObjectID="_1678535262" r:id="rId125"/>
              </w:object>
            </w:r>
            <w:r w:rsidRPr="00647DB1">
              <w:rPr>
                <w:rFonts w:cs="B Nazanin" w:hint="cs"/>
                <w:b/>
                <w:bCs/>
                <w:rtl/>
              </w:rPr>
              <w:t xml:space="preserve">از </w:t>
            </w:r>
            <w:r w:rsidRPr="00647DB1">
              <w:rPr>
                <w:rFonts w:cs="B Nazanin"/>
                <w:b/>
                <w:bCs/>
                <w:position w:val="-6"/>
              </w:rPr>
              <w:object w:dxaOrig="560" w:dyaOrig="279">
                <v:shape id="_x0000_i1067" type="#_x0000_t75" style="width:28.5pt;height:12.9pt" o:ole="">
                  <v:imagedata r:id="rId126" o:title=""/>
                </v:shape>
                <o:OLEObject Type="Embed" ProgID="Equation.DSMT4" ShapeID="_x0000_i1067" DrawAspect="Content" ObjectID="_1678535263" r:id="rId127"/>
              </w:object>
            </w:r>
            <w:r w:rsidRPr="00647DB1">
              <w:rPr>
                <w:rFonts w:cs="B Nazanin" w:hint="cs"/>
                <w:b/>
                <w:bCs/>
                <w:rtl/>
              </w:rPr>
              <w:t xml:space="preserve"> به </w:t>
            </w:r>
            <w:r w:rsidRPr="00647DB1">
              <w:rPr>
                <w:rFonts w:cs="B Nazanin"/>
                <w:b/>
                <w:bCs/>
                <w:position w:val="-6"/>
              </w:rPr>
              <w:object w:dxaOrig="700" w:dyaOrig="279">
                <v:shape id="_x0000_i1068" type="#_x0000_t75" style="width:36pt;height:12.9pt" o:ole="">
                  <v:imagedata r:id="rId128" o:title=""/>
                </v:shape>
                <o:OLEObject Type="Embed" ProgID="Equation.DSMT4" ShapeID="_x0000_i1068" DrawAspect="Content" ObjectID="_1678535264" r:id="rId129"/>
              </w:object>
            </w:r>
            <w:r w:rsidRPr="00647DB1">
              <w:rPr>
                <w:rFonts w:cs="B Nazanin" w:hint="cs"/>
                <w:b/>
                <w:bCs/>
                <w:rtl/>
              </w:rPr>
              <w:t xml:space="preserve"> مي رسد. نيروي محركه القايي متوسط در حلقه را طي اين مدت حساب كنيد. </w:t>
            </w:r>
            <w:r w:rsidRPr="00647DB1">
              <w:rPr>
                <w:rFonts w:cs="B Nazanin"/>
                <w:b/>
                <w:bCs/>
                <w:position w:val="-10"/>
              </w:rPr>
              <w:object w:dxaOrig="760" w:dyaOrig="320">
                <v:shape id="_x0000_i1069" type="#_x0000_t75" style="width:38.15pt;height:17.2pt" o:ole="">
                  <v:imagedata r:id="rId130" o:title=""/>
                </v:shape>
                <o:OLEObject Type="Embed" ProgID="Equation.DSMT4" ShapeID="_x0000_i1069" DrawAspect="Content" ObjectID="_1678535265" r:id="rId131"/>
              </w:object>
            </w:r>
            <w:r w:rsidRPr="00647DB1">
              <w:rPr>
                <w:rFonts w:cs="B Nazanin"/>
                <w:b/>
                <w:bCs/>
                <w:rtl/>
              </w:rPr>
              <w:t xml:space="preserve"> </w:t>
            </w:r>
            <w:r w:rsidRPr="00647DB1">
              <w:rPr>
                <w:rFonts w:cs="B Nazanin" w:hint="cs"/>
                <w:b/>
                <w:bCs/>
                <w:rtl/>
              </w:rPr>
              <w:t xml:space="preserve"> </w:t>
            </w:r>
            <w:r w:rsidRPr="00647DB1">
              <w:rPr>
                <w:rFonts w:ascii="Davat" w:eastAsia="Calibri" w:hAnsi="Davat" w:cs="B Nazanin"/>
                <w:b/>
                <w:bCs/>
                <w:rtl/>
                <w:lang w:bidi="fa-IR"/>
              </w:rPr>
              <w:t xml:space="preserve"> 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9D7554" w:rsidRPr="00D32A89" w:rsidRDefault="0004653B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9D7554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D7554" w:rsidRPr="00D32A89" w:rsidRDefault="009D7554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5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AE6BFF" w:rsidRPr="00D32A89" w:rsidRDefault="000B3440" w:rsidP="00AE6BFF">
            <w:pPr>
              <w:bidi/>
              <w:spacing w:after="160" w:line="259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18" type="#_x0000_t75" style="position:absolute;left:0;text-align:left;margin-left:-.2pt;margin-top:18pt;width:145.45pt;height:116.25pt;z-index:251761664;mso-position-horizontal-relative:text;mso-position-vertical-relative:text;mso-width-relative:page;mso-height-relative:page">
                  <v:imagedata r:id="rId132" o:title=""/>
                </v:shape>
                <o:OLEObject Type="Embed" ProgID="PBrush" ShapeID="_x0000_s1118" DrawAspect="Content" ObjectID="_1678535291" r:id="rId133"/>
              </w:pict>
            </w:r>
            <w:r w:rsidR="00AE6BFF" w:rsidRPr="00D32A89">
              <w:rPr>
                <w:rFonts w:ascii="Calibri" w:eastAsia="Calibri" w:hAnsi="Calibri" w:cs="B Nazanin" w:hint="cs"/>
                <w:b/>
                <w:bCs/>
                <w:rtl/>
                <w:lang w:bidi="fa-IR"/>
              </w:rPr>
              <w:t xml:space="preserve">شكل روبرو تغييرات ولتاژ بر حسب زمان را در يك مبدل الکتریکی نشان مي دهد.اگر </w:t>
            </w:r>
            <w:r w:rsidR="00AE6BFF" w:rsidRPr="00D32A89">
              <w:rPr>
                <w:rFonts w:ascii="Calibri" w:eastAsia="Calibri" w:hAnsi="Calibri" w:cs="B Nazanin"/>
                <w:b/>
                <w:bCs/>
                <w:position w:val="-6"/>
                <w:lang w:bidi="fa-IR"/>
              </w:rPr>
              <w:object w:dxaOrig="880" w:dyaOrig="279">
                <v:shape id="_x0000_i1070" type="#_x0000_t75" style="width:44.05pt;height:13.95pt" o:ole="">
                  <v:imagedata r:id="rId134" o:title=""/>
                </v:shape>
                <o:OLEObject Type="Embed" ProgID="Equation.DSMT4" ShapeID="_x0000_i1070" DrawAspect="Content" ObjectID="_1678535266" r:id="rId135"/>
              </w:object>
            </w:r>
            <w:r w:rsidR="00AE6BFF" w:rsidRPr="00D32A89">
              <w:rPr>
                <w:rFonts w:ascii="Calibri" w:eastAsia="Calibri" w:hAnsi="Calibri" w:cs="B Nazanin"/>
                <w:b/>
                <w:bCs/>
                <w:rtl/>
                <w:lang w:bidi="fa-IR"/>
              </w:rPr>
              <w:t xml:space="preserve"> </w:t>
            </w:r>
            <w:r w:rsidR="00AE6BFF" w:rsidRPr="00D32A89">
              <w:rPr>
                <w:rFonts w:ascii="Calibri" w:eastAsia="Calibri" w:hAnsi="Calibri" w:cs="B Nazanin" w:hint="cs"/>
                <w:b/>
                <w:bCs/>
                <w:rtl/>
                <w:lang w:bidi="fa-IR"/>
              </w:rPr>
              <w:t xml:space="preserve">باشد </w:t>
            </w:r>
          </w:p>
          <w:p w:rsidR="00AE6BFF" w:rsidRPr="00D32A89" w:rsidRDefault="000B3440" w:rsidP="00AE6BFF">
            <w:pPr>
              <w:bidi/>
              <w:spacing w:after="160" w:line="259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</w:rPr>
              <w:pict>
                <v:shape id="_x0000_s1039" type="#_x0000_t75" style="position:absolute;left:0;text-align:left;margin-left:145.25pt;margin-top:23.75pt;width:145.95pt;height:89.6pt;z-index:251675648;mso-position-horizontal-relative:text;mso-position-vertical-relative:text;mso-width-relative:page;mso-height-relative:page">
                  <v:imagedata r:id="rId136" o:title=""/>
                </v:shape>
                <o:OLEObject Type="Embed" ProgID="PBrush" ShapeID="_x0000_s1039" DrawAspect="Content" ObjectID="_1678535292" r:id="rId137"/>
              </w:pict>
            </w:r>
            <w:r w:rsidR="00AE6BFF" w:rsidRPr="00D32A89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الف- دوره تناوب و بیشینه جریان مدار اولیه آنرا حساب کنید.</w:t>
            </w:r>
          </w:p>
          <w:p w:rsidR="00AE6BFF" w:rsidRPr="00D32A89" w:rsidRDefault="00AE6BFF" w:rsidP="00AE6BFF">
            <w:pPr>
              <w:bidi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ب- بیشینه اختلاف پتانسیل دوسر لامپ را حساب کنید.</w:t>
            </w:r>
          </w:p>
          <w:p w:rsidR="00AE6BFF" w:rsidRPr="00D32A89" w:rsidRDefault="00AE6BFF" w:rsidP="00AE6BFF">
            <w:pPr>
              <w:bidi/>
              <w:rPr>
                <w:rFonts w:cs="B Nazanin"/>
                <w:b/>
                <w:bCs/>
                <w:sz w:val="24"/>
                <w:szCs w:val="24"/>
              </w:rPr>
            </w:pPr>
          </w:p>
          <w:p w:rsidR="00CF7318" w:rsidRPr="00D32A89" w:rsidRDefault="00CF7318" w:rsidP="00CF7318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CF7318" w:rsidRPr="00D32A89" w:rsidRDefault="00CF7318" w:rsidP="00CF7318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1850E1" w:rsidRPr="00D32A89" w:rsidRDefault="001850E1" w:rsidP="001850E1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9D7554" w:rsidRPr="00D32A89" w:rsidRDefault="000B457D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16"/>
                <w:szCs w:val="16"/>
                <w:rtl/>
              </w:rPr>
              <w:t>25</w:t>
            </w:r>
            <w:r w:rsidR="001850E1" w:rsidRPr="00D32A89">
              <w:rPr>
                <w:rFonts w:cs="B Nazanin" w:hint="cs"/>
                <w:b/>
                <w:bCs/>
                <w:sz w:val="16"/>
                <w:szCs w:val="16"/>
                <w:rtl/>
              </w:rPr>
              <w:t>/1</w:t>
            </w:r>
          </w:p>
        </w:tc>
      </w:tr>
      <w:tr w:rsidR="009D7554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D7554" w:rsidRPr="00D32A89" w:rsidRDefault="009D7554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B50ECE" w:rsidRPr="00D32A89" w:rsidRDefault="001850E1" w:rsidP="00892E9C">
            <w:pPr>
              <w:bidi/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color w:val="FF0000"/>
                <w:sz w:val="24"/>
                <w:szCs w:val="24"/>
                <w:rtl/>
              </w:rPr>
              <w:t xml:space="preserve">توجه: </w:t>
            </w:r>
            <w:r w:rsidR="00892E9C" w:rsidRPr="00D32A89">
              <w:rPr>
                <w:rFonts w:cs="B Nazanin"/>
                <w:b/>
                <w:bCs/>
                <w:color w:val="3333CC"/>
                <w:sz w:val="24"/>
                <w:szCs w:val="24"/>
                <w:rtl/>
              </w:rPr>
              <w:t>مسئله</w:t>
            </w:r>
            <w:r w:rsidRPr="00D32A89">
              <w:rPr>
                <w:rFonts w:cs="B Nazanin" w:hint="cs"/>
                <w:b/>
                <w:bCs/>
                <w:color w:val="3333CC"/>
                <w:sz w:val="24"/>
                <w:szCs w:val="24"/>
                <w:rtl/>
              </w:rPr>
              <w:t xml:space="preserve"> (1) مخصوص رشته ریاضی و </w:t>
            </w:r>
            <w:r w:rsidR="00892E9C" w:rsidRPr="00D32A89">
              <w:rPr>
                <w:rFonts w:cs="B Nazanin"/>
                <w:b/>
                <w:bCs/>
                <w:color w:val="3333CC"/>
                <w:sz w:val="24"/>
                <w:szCs w:val="24"/>
                <w:rtl/>
              </w:rPr>
              <w:t>مسئله</w:t>
            </w:r>
            <w:r w:rsidR="00892E9C" w:rsidRPr="00D32A89">
              <w:rPr>
                <w:rFonts w:cs="B Nazanin" w:hint="cs"/>
                <w:b/>
                <w:bCs/>
                <w:color w:val="3333CC"/>
                <w:sz w:val="24"/>
                <w:szCs w:val="24"/>
                <w:rtl/>
              </w:rPr>
              <w:t xml:space="preserve"> </w:t>
            </w:r>
            <w:r w:rsidRPr="00D32A89">
              <w:rPr>
                <w:rFonts w:cs="B Nazanin" w:hint="cs"/>
                <w:b/>
                <w:bCs/>
                <w:color w:val="3333CC"/>
                <w:sz w:val="24"/>
                <w:szCs w:val="24"/>
                <w:rtl/>
              </w:rPr>
              <w:t xml:space="preserve"> (2) مخصوص رشته تجربی است</w:t>
            </w:r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9D7554" w:rsidRPr="00D32A89" w:rsidRDefault="009D7554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  <w:tr w:rsidR="009D7554" w:rsidRPr="00D32A89" w:rsidTr="00506BE3">
        <w:tc>
          <w:tcPr>
            <w:tcW w:w="540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</w:tcBorders>
          </w:tcPr>
          <w:p w:rsidR="009D7554" w:rsidRPr="00D32A89" w:rsidRDefault="009D7554" w:rsidP="00D32A89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1</w:t>
            </w:r>
            <w:r w:rsidR="00D32A89"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>6</w:t>
            </w:r>
          </w:p>
        </w:tc>
        <w:tc>
          <w:tcPr>
            <w:tcW w:w="10530" w:type="dxa"/>
            <w:tcBorders>
              <w:top w:val="single" w:sz="12" w:space="0" w:color="auto"/>
              <w:bottom w:val="single" w:sz="12" w:space="0" w:color="auto"/>
            </w:tcBorders>
          </w:tcPr>
          <w:p w:rsidR="001850E1" w:rsidRPr="00D32A89" w:rsidRDefault="000B3440" w:rsidP="001850E1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>
              <w:rPr>
                <w:noProof/>
                <w:rtl/>
              </w:rPr>
              <w:pict>
                <v:shape id="_x0000_s1123" type="#_x0000_t75" style="position:absolute;left:0;text-align:left;margin-left:3.3pt;margin-top:2.1pt;width:188.1pt;height:114.2pt;z-index:251778048;mso-position-horizontal-relative:text;mso-position-vertical-relative:text;mso-width-relative:page;mso-height-relative:page">
                  <v:imagedata r:id="rId138" o:title=""/>
                </v:shape>
                <o:OLEObject Type="Embed" ProgID="PBrush" ShapeID="_x0000_s1123" DrawAspect="Content" ObjectID="_1678535293" r:id="rId139"/>
              </w:pict>
            </w:r>
            <w:r w:rsidR="001850E1" w:rsidRPr="00D32A89">
              <w:rPr>
                <w:rFonts w:cs="B Nazanin"/>
                <w:b/>
                <w:bCs/>
                <w:lang w:bidi="fa-IR"/>
              </w:rPr>
              <w:t xml:space="preserve">-I </w:t>
            </w:r>
            <w:r w:rsidR="001850E1" w:rsidRPr="00D32A89">
              <w:rPr>
                <w:rFonts w:cs="B Nazanin" w:hint="cs"/>
                <w:b/>
                <w:bCs/>
                <w:rtl/>
                <w:lang w:bidi="fa-IR"/>
              </w:rPr>
              <w:t>در مدار شکل زیر مطلوب است:</w:t>
            </w:r>
          </w:p>
          <w:p w:rsidR="001850E1" w:rsidRPr="00D32A89" w:rsidRDefault="001850E1" w:rsidP="001850E1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rtl/>
                <w:lang w:bidi="fa-IR"/>
              </w:rPr>
              <w:t>الف)جریان مدار و اختلاف پتانسیل بین دو نقطه</w:t>
            </w:r>
            <w:r w:rsidRPr="00D32A89">
              <w:rPr>
                <w:rFonts w:cs="B Nazanin"/>
                <w:b/>
                <w:bCs/>
                <w:position w:val="-4"/>
                <w:lang w:bidi="fa-IR"/>
              </w:rPr>
              <w:object w:dxaOrig="220" w:dyaOrig="240">
                <v:shape id="_x0000_i1071" type="#_x0000_t75" style="width:11.3pt;height:11.8pt" o:ole="">
                  <v:imagedata r:id="rId140" o:title=""/>
                </v:shape>
                <o:OLEObject Type="Embed" ProgID="Equation.DSMT4" ShapeID="_x0000_i1071" DrawAspect="Content" ObjectID="_1678535267" r:id="rId141"/>
              </w:object>
            </w:r>
            <w:r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rtl/>
                <w:lang w:bidi="fa-IR"/>
              </w:rPr>
              <w:t>و</w:t>
            </w:r>
            <w:r w:rsidRPr="00D32A89">
              <w:rPr>
                <w:rFonts w:cs="B Nazanin"/>
                <w:b/>
                <w:bCs/>
                <w:position w:val="-4"/>
                <w:lang w:bidi="fa-IR"/>
              </w:rPr>
              <w:object w:dxaOrig="240" w:dyaOrig="240">
                <v:shape id="_x0000_i1072" type="#_x0000_t75" style="width:11.8pt;height:11.8pt" o:ole="">
                  <v:imagedata r:id="rId142" o:title=""/>
                </v:shape>
                <o:OLEObject Type="Embed" ProgID="Equation.DSMT4" ShapeID="_x0000_i1072" DrawAspect="Content" ObjectID="_1678535268" r:id="rId143"/>
              </w:object>
            </w:r>
            <w:r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D32A89">
              <w:rPr>
                <w:rFonts w:cs="B Nazanin"/>
                <w:b/>
                <w:bCs/>
                <w:position w:val="-14"/>
                <w:lang w:bidi="fa-IR"/>
              </w:rPr>
              <w:object w:dxaOrig="960" w:dyaOrig="400">
                <v:shape id="_x0000_i1073" type="#_x0000_t75" style="width:47.8pt;height:20.4pt" o:ole="">
                  <v:imagedata r:id="rId144" o:title=""/>
                </v:shape>
                <o:OLEObject Type="Embed" ProgID="Equation.DSMT4" ShapeID="_x0000_i1073" DrawAspect="Content" ObjectID="_1678535269" r:id="rId145"/>
              </w:object>
            </w:r>
            <w:r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rtl/>
                <w:lang w:bidi="fa-IR"/>
              </w:rPr>
              <w:t xml:space="preserve">را محاسبه کنید. </w:t>
            </w:r>
          </w:p>
          <w:p w:rsidR="001850E1" w:rsidRPr="00D32A89" w:rsidRDefault="001850E1" w:rsidP="001850E1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rtl/>
                <w:lang w:bidi="fa-IR"/>
              </w:rPr>
              <w:t>ب) توان مفید مولد</w:t>
            </w:r>
            <w:r w:rsidRPr="00D32A89">
              <w:rPr>
                <w:rFonts w:cs="B Nazanin"/>
                <w:b/>
                <w:bCs/>
                <w:position w:val="-14"/>
                <w:lang w:bidi="fa-IR"/>
              </w:rPr>
              <w:object w:dxaOrig="240" w:dyaOrig="400">
                <v:shape id="_x0000_i1074" type="#_x0000_t75" style="width:11.8pt;height:20.4pt" o:ole="">
                  <v:imagedata r:id="rId146" o:title=""/>
                </v:shape>
                <o:OLEObject Type="Embed" ProgID="Equation.DSMT4" ShapeID="_x0000_i1074" DrawAspect="Content" ObjectID="_1678535270" r:id="rId147"/>
              </w:object>
            </w:r>
            <w:r w:rsidRPr="00D32A89">
              <w:rPr>
                <w:rFonts w:cs="B Nazanin"/>
                <w:b/>
                <w:bCs/>
                <w:rtl/>
                <w:lang w:bidi="fa-IR"/>
              </w:rPr>
              <w:t xml:space="preserve"> </w:t>
            </w:r>
            <w:r w:rsidRPr="00D32A89">
              <w:rPr>
                <w:rFonts w:cs="B Nazanin" w:hint="cs"/>
                <w:b/>
                <w:bCs/>
                <w:rtl/>
                <w:lang w:bidi="fa-IR"/>
              </w:rPr>
              <w:t xml:space="preserve">چند وات است؟ </w:t>
            </w:r>
          </w:p>
          <w:p w:rsidR="001850E1" w:rsidRPr="00D32A89" w:rsidRDefault="001850E1" w:rsidP="001850E1">
            <w:pPr>
              <w:bidi/>
              <w:jc w:val="lowKashida"/>
              <w:rPr>
                <w:rFonts w:cs="B Nazanin"/>
                <w:b/>
                <w:bCs/>
                <w:rtl/>
                <w:lang w:bidi="fa-IR"/>
              </w:rPr>
            </w:pPr>
            <w:r w:rsidRPr="00D32A89">
              <w:rPr>
                <w:rFonts w:cs="B Nazanin" w:hint="cs"/>
                <w:b/>
                <w:bCs/>
                <w:rtl/>
                <w:lang w:bidi="fa-IR"/>
              </w:rPr>
              <w:t>ج)</w:t>
            </w: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- </w:t>
            </w:r>
            <w:r w:rsidRPr="00E86FB5">
              <w:rPr>
                <w:rFonts w:cs="B Nazanin" w:hint="cs"/>
                <w:b/>
                <w:bCs/>
                <w:rtl/>
              </w:rPr>
              <w:t xml:space="preserve">انرژی الکتریکی مصرفی در مقاومت </w:t>
            </w:r>
            <w:r w:rsidRPr="00E86FB5">
              <w:rPr>
                <w:rFonts w:cs="B Nazanin"/>
                <w:b/>
                <w:bCs/>
              </w:rPr>
              <w:t>R</w:t>
            </w:r>
            <w:r w:rsidRPr="00E86FB5">
              <w:rPr>
                <w:rFonts w:cs="B Nazanin"/>
                <w:b/>
                <w:bCs/>
                <w:vertAlign w:val="subscript"/>
              </w:rPr>
              <w:t>2</w:t>
            </w:r>
            <w:r w:rsidRPr="00E86FB5">
              <w:rPr>
                <w:rFonts w:cs="B Nazanin" w:hint="cs"/>
                <w:b/>
                <w:bCs/>
                <w:rtl/>
                <w:lang w:bidi="fa-IR"/>
              </w:rPr>
              <w:t xml:space="preserve"> در مدت 2 دقیقه؟</w:t>
            </w:r>
            <w:r w:rsidRPr="00E86FB5">
              <w:rPr>
                <w:rFonts w:cs="B Nazanin"/>
                <w:b/>
                <w:bCs/>
                <w:noProof/>
                <w:sz w:val="20"/>
                <w:szCs w:val="20"/>
                <w:rtl/>
              </w:rPr>
              <w:t xml:space="preserve"> </w:t>
            </w:r>
          </w:p>
          <w:p w:rsidR="001850E1" w:rsidRPr="00D32A89" w:rsidRDefault="001850E1" w:rsidP="001850E1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1850E1" w:rsidRPr="00D32A89" w:rsidRDefault="001850E1" w:rsidP="001850E1">
            <w:pPr>
              <w:bidi/>
              <w:jc w:val="lowKashida"/>
              <w:rPr>
                <w:rFonts w:ascii="Century" w:hAnsi="Century" w:cs="B Nazanin"/>
                <w:b/>
                <w:bCs/>
                <w:rtl/>
                <w:lang w:bidi="fa-IR"/>
              </w:rPr>
            </w:pPr>
            <w:r w:rsidRPr="00D32A89">
              <w:rPr>
                <w:rFonts w:ascii="Century" w:hAnsi="Century" w:cs="B Nazanin"/>
                <w:b/>
                <w:bCs/>
                <w:lang w:bidi="fa-IR"/>
              </w:rPr>
              <w:t>-II</w:t>
            </w:r>
            <w:r w:rsidRPr="00D32A89">
              <w:rPr>
                <w:rFonts w:ascii="Century" w:hAnsi="Century" w:cs="B Nazanin" w:hint="cs"/>
                <w:b/>
                <w:bCs/>
                <w:rtl/>
                <w:lang w:bidi="fa-IR"/>
              </w:rPr>
              <w:t xml:space="preserve">در شکل مقابل، اگر مقاومت معادل </w:t>
            </w:r>
            <w:r w:rsidRPr="00D32A89">
              <w:rPr>
                <w:rFonts w:ascii="Century" w:hAnsi="Century" w:cs="B Nazanin"/>
                <w:b/>
                <w:bCs/>
                <w:position w:val="-8"/>
                <w:lang w:bidi="fa-IR"/>
              </w:rPr>
              <w:object w:dxaOrig="460" w:dyaOrig="279">
                <v:shape id="_x0000_i1075" type="#_x0000_t75" style="width:23.1pt;height:14.5pt" o:ole="">
                  <v:imagedata r:id="rId148" o:title=""/>
                </v:shape>
                <o:OLEObject Type="Embed" ProgID="Equation.DSMT4" ShapeID="_x0000_i1075" DrawAspect="Content" ObjectID="_1678535271" r:id="rId149"/>
              </w:object>
            </w:r>
            <w:r w:rsidRPr="00D32A89">
              <w:rPr>
                <w:rFonts w:ascii="Century" w:hAnsi="Century" w:cs="B Nazanin"/>
                <w:b/>
                <w:bCs/>
                <w:rtl/>
                <w:lang w:bidi="fa-IR"/>
              </w:rPr>
              <w:t xml:space="preserve"> </w:t>
            </w:r>
            <w:r w:rsidRPr="00D32A89">
              <w:rPr>
                <w:rFonts w:ascii="Century" w:hAnsi="Century" w:cs="B Nazanin" w:hint="cs"/>
                <w:b/>
                <w:bCs/>
                <w:rtl/>
                <w:lang w:bidi="fa-IR"/>
              </w:rPr>
              <w:t xml:space="preserve">باشد، </w:t>
            </w:r>
          </w:p>
          <w:p w:rsidR="001850E1" w:rsidRPr="00D32A89" w:rsidRDefault="000B3440" w:rsidP="001850E1">
            <w:pPr>
              <w:bidi/>
              <w:jc w:val="lowKashida"/>
              <w:rPr>
                <w:rFonts w:ascii="Century" w:hAnsi="Century" w:cs="B Nazanin"/>
                <w:b/>
                <w:bCs/>
                <w:rtl/>
                <w:lang w:bidi="fa-IR"/>
              </w:rPr>
            </w:pPr>
            <w:r>
              <w:rPr>
                <w:noProof/>
                <w:rtl/>
              </w:rPr>
              <w:lastRenderedPageBreak/>
              <w:pict>
                <v:shape id="_x0000_s1124" type="#_x0000_t75" style="position:absolute;left:0;text-align:left;margin-left:9.9pt;margin-top:10.85pt;width:135.35pt;height:88.85pt;z-index:251780096;mso-position-horizontal-relative:text;mso-position-vertical-relative:text;mso-width-relative:page;mso-height-relative:page">
                  <v:imagedata r:id="rId150" o:title=""/>
                </v:shape>
                <o:OLEObject Type="Embed" ProgID="PBrush" ShapeID="_x0000_s1124" DrawAspect="Content" ObjectID="_1678535294" r:id="rId151"/>
              </w:pict>
            </w:r>
            <w:r w:rsidR="001850E1" w:rsidRPr="00D32A89">
              <w:rPr>
                <w:rFonts w:ascii="Century" w:hAnsi="Century" w:cs="B Nazanin" w:hint="cs"/>
                <w:b/>
                <w:bCs/>
                <w:rtl/>
                <w:lang w:bidi="fa-IR"/>
              </w:rPr>
              <w:t xml:space="preserve">الف) مقاومت </w:t>
            </w:r>
            <w:r w:rsidR="001850E1" w:rsidRPr="00D32A89">
              <w:rPr>
                <w:rFonts w:ascii="Century" w:hAnsi="Century" w:cs="B Nazanin"/>
                <w:b/>
                <w:bCs/>
                <w:position w:val="-14"/>
                <w:lang w:bidi="fa-IR"/>
              </w:rPr>
              <w:object w:dxaOrig="320" w:dyaOrig="400">
                <v:shape id="_x0000_i1076" type="#_x0000_t75" style="width:16.65pt;height:20.4pt" o:ole="">
                  <v:imagedata r:id="rId152" o:title=""/>
                </v:shape>
                <o:OLEObject Type="Embed" ProgID="Equation.DSMT4" ShapeID="_x0000_i1076" DrawAspect="Content" ObjectID="_1678535272" r:id="rId153"/>
              </w:object>
            </w:r>
            <w:r w:rsidR="001850E1" w:rsidRPr="00D32A89">
              <w:rPr>
                <w:rFonts w:ascii="Century" w:hAnsi="Century" w:cs="B Nazanin"/>
                <w:b/>
                <w:bCs/>
                <w:rtl/>
                <w:lang w:bidi="fa-IR"/>
              </w:rPr>
              <w:t xml:space="preserve"> </w:t>
            </w:r>
            <w:r w:rsidR="001850E1" w:rsidRPr="00D32A89">
              <w:rPr>
                <w:rFonts w:ascii="Century" w:hAnsi="Century" w:cs="B Nazanin" w:hint="cs"/>
                <w:b/>
                <w:bCs/>
                <w:rtl/>
                <w:lang w:bidi="fa-IR"/>
              </w:rPr>
              <w:t>چند اهم است؟</w:t>
            </w:r>
          </w:p>
          <w:p w:rsidR="001850E1" w:rsidRPr="00D32A89" w:rsidRDefault="001850E1" w:rsidP="001850E1">
            <w:pPr>
              <w:bidi/>
              <w:jc w:val="lowKashida"/>
              <w:rPr>
                <w:rFonts w:ascii="Century" w:hAnsi="Century" w:cs="B Nazanin"/>
                <w:b/>
                <w:bCs/>
                <w:rtl/>
                <w:lang w:bidi="fa-IR"/>
              </w:rPr>
            </w:pPr>
            <w:r w:rsidRPr="00D32A89">
              <w:rPr>
                <w:rFonts w:ascii="Century" w:hAnsi="Century" w:cs="B Nazanin" w:hint="cs"/>
                <w:b/>
                <w:bCs/>
                <w:rtl/>
                <w:lang w:bidi="fa-IR"/>
              </w:rPr>
              <w:t>ب) عددی که آمپرسنج نشان می‌دهد، چند آمپر است؟</w:t>
            </w:r>
          </w:p>
          <w:p w:rsidR="001850E1" w:rsidRPr="00D32A89" w:rsidRDefault="001850E1" w:rsidP="001850E1">
            <w:pPr>
              <w:bidi/>
              <w:jc w:val="lowKashida"/>
              <w:rPr>
                <w:rFonts w:ascii="Century" w:hAnsi="Century" w:cs="B Nazanin"/>
                <w:b/>
                <w:bCs/>
                <w:rtl/>
                <w:lang w:bidi="fa-IR"/>
              </w:rPr>
            </w:pPr>
            <w:r w:rsidRPr="00D32A89">
              <w:rPr>
                <w:rFonts w:ascii="Century" w:hAnsi="Century" w:cs="B Nazanin" w:hint="cs"/>
                <w:b/>
                <w:bCs/>
                <w:rtl/>
                <w:lang w:bidi="fa-IR"/>
              </w:rPr>
              <w:t>ج) توان خروجی باتری چند وات است؟</w:t>
            </w:r>
          </w:p>
          <w:p w:rsidR="001850E1" w:rsidRPr="00D32A89" w:rsidRDefault="001850E1" w:rsidP="001850E1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692948" w:rsidRPr="00D32A89" w:rsidRDefault="000B3440" w:rsidP="00692948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noProof/>
                <w:rtl/>
              </w:rPr>
              <w:pict>
                <v:shape id="_x0000_s1125" type="#_x0000_t75" style="position:absolute;left:0;text-align:left;margin-left:36.8pt;margin-top:16.65pt;width:34.8pt;height:17.4pt;z-index:251781120;mso-position-horizontal-relative:text;mso-position-vertical-relative:text;mso-width-relative:page;mso-height-relative:page">
                  <v:imagedata r:id="rId154" o:title=""/>
                </v:shape>
                <o:OLEObject Type="Embed" ProgID="PBrush" ShapeID="_x0000_s1125" DrawAspect="Content" ObjectID="_1678535295" r:id="rId155"/>
              </w:pict>
            </w:r>
          </w:p>
          <w:p w:rsidR="00692948" w:rsidRPr="00D32A89" w:rsidRDefault="00692948" w:rsidP="00692948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  <w:p w:rsidR="00692948" w:rsidRPr="00E86FB5" w:rsidRDefault="000B3440" w:rsidP="003A49D4">
            <w:pPr>
              <w:bidi/>
              <w:jc w:val="right"/>
              <w:rPr>
                <w:rFonts w:ascii="IranNastaliq" w:hAnsi="IranNastaliq" w:cs="IranNastaliq"/>
                <w:b/>
                <w:bCs/>
                <w:sz w:val="24"/>
                <w:szCs w:val="24"/>
                <w:rtl/>
              </w:rPr>
            </w:pPr>
            <w:r>
              <w:rPr>
                <w:rFonts w:cs="B Nazanin"/>
                <w:b/>
                <w:bCs/>
                <w:noProof/>
                <w:rtl/>
              </w:rPr>
              <w:pict>
                <v:shape id="_x0000_s1122" type="#_x0000_t75" style="position:absolute;margin-left:116.35pt;margin-top:2.95pt;width:340.6pt;height:16.65pt;z-index:251776000;mso-position-horizontal-relative:text;mso-position-vertical-relative:text;mso-width-relative:page;mso-height-relative:page">
                  <v:imagedata r:id="rId156" o:title=""/>
                </v:shape>
                <o:OLEObject Type="Embed" ProgID="PBrush" ShapeID="_x0000_s1122" DrawAspect="Content" ObjectID="_1678535296" r:id="rId157"/>
              </w:pict>
            </w:r>
            <w:r w:rsidR="001850E1" w:rsidRPr="00D32A89">
              <w:rPr>
                <w:rFonts w:ascii="IranNastaliq" w:hAnsi="IranNastaliq" w:cs="B Nazanin" w:hint="cs"/>
                <w:b/>
                <w:bCs/>
                <w:color w:val="0070C0"/>
                <w:sz w:val="28"/>
                <w:szCs w:val="28"/>
                <w:rtl/>
                <w:lang w:bidi="fa-IR"/>
              </w:rPr>
              <w:t xml:space="preserve">                                  </w:t>
            </w:r>
            <w:bookmarkStart w:id="0" w:name="_GoBack"/>
            <w:bookmarkEnd w:id="0"/>
          </w:p>
        </w:tc>
        <w:tc>
          <w:tcPr>
            <w:tcW w:w="540" w:type="dxa"/>
            <w:tcBorders>
              <w:top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9D7554" w:rsidRPr="00D32A89" w:rsidRDefault="001850E1" w:rsidP="0098159C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D32A89">
              <w:rPr>
                <w:rFonts w:cs="B Nazanin" w:hint="cs"/>
                <w:b/>
                <w:bCs/>
                <w:sz w:val="24"/>
                <w:szCs w:val="24"/>
                <w:rtl/>
              </w:rPr>
              <w:lastRenderedPageBreak/>
              <w:t>5/1</w:t>
            </w:r>
          </w:p>
        </w:tc>
      </w:tr>
    </w:tbl>
    <w:p w:rsidR="007551E5" w:rsidRPr="00D32A89" w:rsidRDefault="007551E5" w:rsidP="007551E5">
      <w:pPr>
        <w:bidi/>
        <w:rPr>
          <w:rFonts w:cs="B Nazanin"/>
          <w:b/>
          <w:bCs/>
          <w:sz w:val="24"/>
          <w:szCs w:val="24"/>
          <w:rtl/>
        </w:rPr>
      </w:pPr>
    </w:p>
    <w:sectPr w:rsidR="007551E5" w:rsidRPr="00D32A89" w:rsidSect="00506BE3">
      <w:headerReference w:type="default" r:id="rId158"/>
      <w:pgSz w:w="11907" w:h="16839" w:code="9"/>
      <w:pgMar w:top="567" w:right="737" w:bottom="567" w:left="737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3440" w:rsidRDefault="000B3440" w:rsidP="0098159C">
      <w:pPr>
        <w:spacing w:after="0" w:line="240" w:lineRule="auto"/>
      </w:pPr>
      <w:r>
        <w:separator/>
      </w:r>
    </w:p>
  </w:endnote>
  <w:endnote w:type="continuationSeparator" w:id="0">
    <w:p w:rsidR="000B3440" w:rsidRDefault="000B3440" w:rsidP="009815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t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Davat">
    <w:altName w:val="Times New Roman"/>
    <w:panose1 w:val="00000000000000000000"/>
    <w:charset w:val="00"/>
    <w:family w:val="roman"/>
    <w:notTrueType/>
    <w:pitch w:val="default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3440" w:rsidRDefault="000B3440" w:rsidP="0098159C">
      <w:pPr>
        <w:spacing w:after="0" w:line="240" w:lineRule="auto"/>
      </w:pPr>
      <w:r>
        <w:separator/>
      </w:r>
    </w:p>
  </w:footnote>
  <w:footnote w:type="continuationSeparator" w:id="0">
    <w:p w:rsidR="000B3440" w:rsidRDefault="000B3440" w:rsidP="009815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11610" w:type="dxa"/>
      <w:tblInd w:w="-522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2609"/>
      <w:gridCol w:w="2321"/>
      <w:gridCol w:w="1227"/>
      <w:gridCol w:w="804"/>
      <w:gridCol w:w="1587"/>
      <w:gridCol w:w="381"/>
      <w:gridCol w:w="2681"/>
    </w:tblGrid>
    <w:tr w:rsidR="00F34E6A" w:rsidRPr="004E2799" w:rsidTr="00DA492A">
      <w:trPr>
        <w:trHeight w:val="501"/>
      </w:trPr>
      <w:tc>
        <w:tcPr>
          <w:tcW w:w="2609" w:type="dxa"/>
          <w:vMerge w:val="restart"/>
          <w:shd w:val="clear" w:color="auto" w:fill="auto"/>
          <w:vAlign w:val="center"/>
        </w:tcPr>
        <w:p w:rsidR="00B651A0" w:rsidRDefault="00B651A0" w:rsidP="00B651A0">
          <w:pPr>
            <w:tabs>
              <w:tab w:val="center" w:pos="4680"/>
              <w:tab w:val="right" w:pos="9360"/>
            </w:tabs>
            <w:bidi/>
            <w:spacing w:after="0" w:line="240" w:lineRule="auto"/>
            <w:jc w:val="center"/>
            <w:rPr>
              <w:rFonts w:ascii="Calibri" w:eastAsia="Calibri" w:hAnsi="Calibri" w:cs="B Koodak"/>
              <w:b/>
              <w:bCs/>
              <w:caps/>
              <w:sz w:val="24"/>
              <w:szCs w:val="24"/>
              <w:rtl/>
              <w:lang w:bidi="fa-IR"/>
            </w:rPr>
          </w:pPr>
        </w:p>
        <w:p w:rsidR="00B651A0" w:rsidRDefault="00B651A0" w:rsidP="00B651A0">
          <w:pPr>
            <w:bidi/>
            <w:rPr>
              <w:rFonts w:ascii="Calibri" w:eastAsia="Calibri" w:hAnsi="Calibri" w:cs="B Koodak"/>
              <w:sz w:val="24"/>
              <w:szCs w:val="24"/>
              <w:rtl/>
              <w:lang w:bidi="fa-IR"/>
            </w:rPr>
          </w:pPr>
        </w:p>
        <w:p w:rsidR="00F34E6A" w:rsidRPr="00B651A0" w:rsidRDefault="00DA492A" w:rsidP="00B651A0">
          <w:pPr>
            <w:bidi/>
            <w:rPr>
              <w:rFonts w:ascii="Calibri" w:eastAsia="Calibri" w:hAnsi="Calibri" w:cs="B Koodak"/>
              <w:sz w:val="24"/>
              <w:szCs w:val="24"/>
              <w:rtl/>
              <w:lang w:bidi="fa-IR"/>
            </w:rPr>
          </w:pPr>
          <w:r>
            <w:rPr>
              <w:rFonts w:cs="B Koodak"/>
              <w:b/>
              <w:bCs/>
              <w:caps/>
              <w:noProof/>
              <w:sz w:val="24"/>
              <w:szCs w:val="24"/>
              <w:lang w:bidi="fa-IR"/>
            </w:rPr>
            <w:drawing>
              <wp:anchor distT="0" distB="0" distL="114300" distR="114300" simplePos="0" relativeHeight="251661312" behindDoc="1" locked="0" layoutInCell="1" allowOverlap="1" wp14:anchorId="62B46E09" wp14:editId="3EEE4090">
                <wp:simplePos x="0" y="0"/>
                <wp:positionH relativeFrom="column">
                  <wp:posOffset>-1388110</wp:posOffset>
                </wp:positionH>
                <wp:positionV relativeFrom="paragraph">
                  <wp:posOffset>-692785</wp:posOffset>
                </wp:positionV>
                <wp:extent cx="1350645" cy="1020445"/>
                <wp:effectExtent l="0" t="0" r="1905" b="8255"/>
                <wp:wrapThrough wrapText="bothSides">
                  <wp:wrapPolygon edited="0">
                    <wp:start x="0" y="0"/>
                    <wp:lineTo x="0" y="21371"/>
                    <wp:lineTo x="21326" y="21371"/>
                    <wp:lineTo x="21326" y="0"/>
                    <wp:lineTo x="0" y="0"/>
                  </wp:wrapPolygon>
                </wp:wrapThrough>
                <wp:docPr id="11" name="Picture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350645" cy="1020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w:p>
      </w:tc>
      <w:tc>
        <w:tcPr>
          <w:tcW w:w="6320" w:type="dxa"/>
          <w:gridSpan w:val="5"/>
          <w:vMerge w:val="restart"/>
          <w:shd w:val="clear" w:color="auto" w:fill="auto"/>
          <w:vAlign w:val="center"/>
        </w:tcPr>
        <w:p w:rsidR="00F34E6A" w:rsidRPr="004E2799" w:rsidRDefault="003A49D4" w:rsidP="00D32A89">
          <w:pPr>
            <w:tabs>
              <w:tab w:val="center" w:pos="4680"/>
              <w:tab w:val="right" w:pos="9360"/>
            </w:tabs>
            <w:bidi/>
            <w:spacing w:after="0" w:line="240" w:lineRule="auto"/>
            <w:jc w:val="center"/>
            <w:rPr>
              <w:rFonts w:ascii="Calibri" w:eastAsia="Calibri" w:hAnsi="Calibri" w:cs="B Koodak"/>
              <w:b/>
              <w:caps/>
              <w:color w:val="000000"/>
              <w:sz w:val="20"/>
              <w:szCs w:val="20"/>
            </w:rPr>
          </w:pPr>
          <w:r>
            <w:rPr>
              <w:rFonts w:ascii="Calibri" w:eastAsia="Calibri" w:hAnsi="Calibri" w:cs="B Koodak" w:hint="cs"/>
              <w:b/>
              <w:caps/>
              <w:color w:val="000000"/>
              <w:sz w:val="24"/>
              <w:szCs w:val="24"/>
              <w:rtl/>
            </w:rPr>
            <w:t>به نام خدا</w:t>
          </w:r>
        </w:p>
      </w:tc>
      <w:tc>
        <w:tcPr>
          <w:tcW w:w="2681" w:type="dxa"/>
          <w:shd w:val="clear" w:color="auto" w:fill="auto"/>
          <w:vAlign w:val="center"/>
        </w:tcPr>
        <w:p w:rsidR="00F34E6A" w:rsidRPr="004E2799" w:rsidRDefault="00F34E6A" w:rsidP="004E2799">
          <w:pPr>
            <w:tabs>
              <w:tab w:val="center" w:pos="4680"/>
              <w:tab w:val="right" w:pos="9360"/>
            </w:tabs>
            <w:bidi/>
            <w:spacing w:after="0" w:line="240" w:lineRule="auto"/>
            <w:jc w:val="center"/>
            <w:rPr>
              <w:rFonts w:ascii="Calibri" w:eastAsia="Calibri" w:hAnsi="Calibri" w:cs="B Zar"/>
              <w:bCs/>
              <w:color w:val="000000"/>
              <w:sz w:val="24"/>
              <w:szCs w:val="24"/>
            </w:rPr>
          </w:pPr>
          <w:r w:rsidRPr="004E2799">
            <w:rPr>
              <w:rFonts w:ascii="Calibri" w:eastAsia="Calibri" w:hAnsi="Calibri" w:cs="B Zar" w:hint="cs"/>
              <w:bCs/>
              <w:color w:val="000000"/>
              <w:sz w:val="24"/>
              <w:szCs w:val="24"/>
              <w:rtl/>
            </w:rPr>
            <w:t>پایه یازدهم متوسطه نظری</w:t>
          </w:r>
        </w:p>
      </w:tc>
    </w:tr>
    <w:tr w:rsidR="00F34E6A" w:rsidRPr="004E2799" w:rsidTr="00DA492A">
      <w:trPr>
        <w:trHeight w:val="469"/>
      </w:trPr>
      <w:tc>
        <w:tcPr>
          <w:tcW w:w="2609" w:type="dxa"/>
          <w:vMerge/>
          <w:shd w:val="clear" w:color="auto" w:fill="auto"/>
          <w:vAlign w:val="center"/>
        </w:tcPr>
        <w:p w:rsidR="00F34E6A" w:rsidRPr="004E2799" w:rsidRDefault="00F34E6A" w:rsidP="004E2799">
          <w:pPr>
            <w:tabs>
              <w:tab w:val="center" w:pos="4680"/>
              <w:tab w:val="right" w:pos="9360"/>
            </w:tabs>
            <w:bidi/>
            <w:spacing w:after="0" w:line="240" w:lineRule="auto"/>
            <w:jc w:val="center"/>
            <w:rPr>
              <w:rFonts w:ascii="Calibri" w:eastAsia="Calibri" w:hAnsi="Calibri" w:cs="Arial"/>
              <w:sz w:val="12"/>
              <w:szCs w:val="12"/>
            </w:rPr>
          </w:pPr>
        </w:p>
      </w:tc>
      <w:tc>
        <w:tcPr>
          <w:tcW w:w="6320" w:type="dxa"/>
          <w:gridSpan w:val="5"/>
          <w:vMerge/>
          <w:shd w:val="clear" w:color="auto" w:fill="auto"/>
        </w:tcPr>
        <w:p w:rsidR="00F34E6A" w:rsidRPr="004E2799" w:rsidRDefault="00F34E6A" w:rsidP="004E2799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Arial"/>
              <w:color w:val="000000"/>
              <w:sz w:val="12"/>
              <w:szCs w:val="12"/>
            </w:rPr>
          </w:pPr>
        </w:p>
      </w:tc>
      <w:tc>
        <w:tcPr>
          <w:tcW w:w="2681" w:type="dxa"/>
          <w:shd w:val="clear" w:color="auto" w:fill="auto"/>
          <w:vAlign w:val="center"/>
        </w:tcPr>
        <w:p w:rsidR="00F34E6A" w:rsidRPr="004E2799" w:rsidRDefault="00F34E6A" w:rsidP="003A49D4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B Zar"/>
              <w:bCs/>
              <w:color w:val="000000"/>
              <w:sz w:val="24"/>
              <w:szCs w:val="24"/>
            </w:rPr>
          </w:pPr>
          <w:r w:rsidRPr="004E2799">
            <w:rPr>
              <w:rFonts w:ascii="Calibri" w:eastAsia="Calibri" w:hAnsi="Calibri" w:cs="B Zar" w:hint="cs"/>
              <w:bCs/>
              <w:color w:val="000000"/>
              <w:sz w:val="24"/>
              <w:szCs w:val="24"/>
              <w:rtl/>
            </w:rPr>
            <w:t>دبیرستان:</w:t>
          </w:r>
        </w:p>
      </w:tc>
    </w:tr>
    <w:tr w:rsidR="00DA492A" w:rsidRPr="004E2799" w:rsidTr="00DA492A">
      <w:trPr>
        <w:trHeight w:val="557"/>
      </w:trPr>
      <w:tc>
        <w:tcPr>
          <w:tcW w:w="2609" w:type="dxa"/>
          <w:vMerge/>
          <w:shd w:val="clear" w:color="auto" w:fill="auto"/>
        </w:tcPr>
        <w:p w:rsidR="00DA492A" w:rsidRPr="004E2799" w:rsidRDefault="00DA492A" w:rsidP="004E2799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Arial"/>
              <w:sz w:val="12"/>
              <w:szCs w:val="12"/>
            </w:rPr>
          </w:pPr>
        </w:p>
      </w:tc>
      <w:tc>
        <w:tcPr>
          <w:tcW w:w="2321" w:type="dxa"/>
          <w:tcBorders>
            <w:bottom w:val="nil"/>
          </w:tcBorders>
          <w:shd w:val="clear" w:color="auto" w:fill="auto"/>
          <w:vAlign w:val="center"/>
        </w:tcPr>
        <w:p w:rsidR="00DA492A" w:rsidRPr="004E2799" w:rsidRDefault="00DA492A" w:rsidP="00D32A89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B Zar"/>
              <w:b/>
              <w:bCs/>
              <w:sz w:val="24"/>
              <w:szCs w:val="24"/>
              <w:rtl/>
              <w:lang w:bidi="fa-IR"/>
            </w:rPr>
          </w:pPr>
          <w:r>
            <w:rPr>
              <w:rFonts w:ascii="Calibri" w:eastAsia="Calibri" w:hAnsi="Calibri" w:cs="B Zar" w:hint="cs"/>
              <w:b/>
              <w:bCs/>
              <w:sz w:val="24"/>
              <w:szCs w:val="24"/>
              <w:rtl/>
            </w:rPr>
            <w:t>1</w:t>
          </w:r>
          <w:r w:rsidR="00D32A89">
            <w:rPr>
              <w:rFonts w:ascii="Calibri" w:eastAsia="Calibri" w:hAnsi="Calibri" w:cs="B Zar" w:hint="cs"/>
              <w:b/>
              <w:bCs/>
              <w:sz w:val="24"/>
              <w:szCs w:val="24"/>
              <w:rtl/>
            </w:rPr>
            <w:t>6</w:t>
          </w:r>
          <w:r>
            <w:rPr>
              <w:rFonts w:ascii="Calibri" w:eastAsia="Calibri" w:hAnsi="Calibri" w:cs="B Zar"/>
              <w:b/>
              <w:bCs/>
              <w:sz w:val="24"/>
              <w:szCs w:val="24"/>
            </w:rPr>
            <w:t xml:space="preserve"> </w:t>
          </w:r>
          <w:r>
            <w:rPr>
              <w:rFonts w:ascii="Calibri" w:eastAsia="Calibri" w:hAnsi="Calibri" w:cs="B Zar" w:hint="cs"/>
              <w:b/>
              <w:bCs/>
              <w:sz w:val="24"/>
              <w:szCs w:val="24"/>
              <w:rtl/>
              <w:lang w:bidi="fa-IR"/>
            </w:rPr>
            <w:t>سوال در 4 صفحه</w:t>
          </w:r>
        </w:p>
      </w:tc>
      <w:tc>
        <w:tcPr>
          <w:tcW w:w="2031" w:type="dxa"/>
          <w:gridSpan w:val="2"/>
          <w:tcBorders>
            <w:bottom w:val="nil"/>
          </w:tcBorders>
          <w:shd w:val="clear" w:color="auto" w:fill="auto"/>
          <w:vAlign w:val="center"/>
        </w:tcPr>
        <w:p w:rsidR="00DA492A" w:rsidRPr="004E2799" w:rsidRDefault="00DA492A" w:rsidP="003A49D4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B Zar"/>
              <w:b/>
              <w:bCs/>
              <w:sz w:val="24"/>
              <w:szCs w:val="24"/>
            </w:rPr>
          </w:pPr>
          <w:r w:rsidRPr="00DA492A">
            <w:rPr>
              <w:rFonts w:ascii="Calibri" w:eastAsia="Calibri" w:hAnsi="Calibri" w:cs="B Zar" w:hint="cs"/>
              <w:b/>
              <w:bCs/>
              <w:sz w:val="24"/>
              <w:szCs w:val="24"/>
              <w:rtl/>
            </w:rPr>
            <w:t>تاریخ آزمون: //</w:t>
          </w:r>
        </w:p>
      </w:tc>
      <w:tc>
        <w:tcPr>
          <w:tcW w:w="1968" w:type="dxa"/>
          <w:gridSpan w:val="2"/>
          <w:shd w:val="clear" w:color="auto" w:fill="auto"/>
          <w:vAlign w:val="center"/>
        </w:tcPr>
        <w:p w:rsidR="00DA492A" w:rsidRPr="004E2799" w:rsidRDefault="00DA492A" w:rsidP="00DA492A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B Zar"/>
              <w:b/>
              <w:bCs/>
              <w:sz w:val="24"/>
              <w:szCs w:val="24"/>
            </w:rPr>
          </w:pPr>
          <w:r w:rsidRPr="004E2799">
            <w:rPr>
              <w:rFonts w:ascii="Calibri" w:eastAsia="Calibri" w:hAnsi="Calibri" w:cs="B Zar" w:hint="cs"/>
              <w:b/>
              <w:bCs/>
              <w:sz w:val="24"/>
              <w:szCs w:val="24"/>
              <w:rtl/>
            </w:rPr>
            <w:t>امتحان درس:</w:t>
          </w:r>
          <w:r w:rsidRPr="004E2799">
            <w:rPr>
              <w:rFonts w:ascii="Calibri" w:eastAsia="Calibri" w:hAnsi="Calibri" w:cs="B Zar" w:hint="cs"/>
              <w:b/>
              <w:bCs/>
              <w:sz w:val="24"/>
              <w:szCs w:val="24"/>
              <w:rtl/>
              <w:lang w:bidi="fa-IR"/>
            </w:rPr>
            <w:t xml:space="preserve"> فیزیک</w:t>
          </w:r>
          <w:r>
            <w:rPr>
              <w:rFonts w:ascii="Calibri" w:eastAsia="Calibri" w:hAnsi="Calibri" w:cs="B Zar" w:hint="cs"/>
              <w:b/>
              <w:bCs/>
              <w:sz w:val="24"/>
              <w:szCs w:val="24"/>
              <w:rtl/>
              <w:lang w:bidi="fa-IR"/>
            </w:rPr>
            <w:t xml:space="preserve">  2</w:t>
          </w:r>
          <w:r w:rsidRPr="004E2799">
            <w:rPr>
              <w:rFonts w:ascii="Calibri" w:eastAsia="Calibri" w:hAnsi="Calibri" w:cs="B Zar" w:hint="cs"/>
              <w:b/>
              <w:bCs/>
              <w:sz w:val="24"/>
              <w:szCs w:val="24"/>
              <w:rtl/>
              <w:lang w:bidi="fa-IR"/>
            </w:rPr>
            <w:t xml:space="preserve"> </w:t>
          </w:r>
        </w:p>
      </w:tc>
      <w:tc>
        <w:tcPr>
          <w:tcW w:w="2681" w:type="dxa"/>
          <w:shd w:val="clear" w:color="auto" w:fill="auto"/>
          <w:vAlign w:val="center"/>
        </w:tcPr>
        <w:p w:rsidR="00DA492A" w:rsidRPr="004E2799" w:rsidRDefault="00DA492A" w:rsidP="00DA492A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B Zar"/>
              <w:b/>
              <w:bCs/>
              <w:sz w:val="24"/>
              <w:szCs w:val="24"/>
            </w:rPr>
          </w:pPr>
          <w:r w:rsidRPr="004E2799">
            <w:rPr>
              <w:rFonts w:ascii="Calibri" w:eastAsia="Calibri" w:hAnsi="Calibri" w:cs="B Zar" w:hint="cs"/>
              <w:b/>
              <w:bCs/>
              <w:sz w:val="24"/>
              <w:szCs w:val="24"/>
              <w:rtl/>
            </w:rPr>
            <w:t>رشته: ریاضی</w:t>
          </w:r>
          <w:r w:rsidRPr="004E2799">
            <w:rPr>
              <w:rFonts w:ascii="Calibri" w:eastAsia="Calibri" w:hAnsi="Calibri" w:cs="B Zar" w:hint="cs"/>
              <w:b/>
              <w:bCs/>
              <w:sz w:val="24"/>
              <w:szCs w:val="24"/>
              <w:rtl/>
              <w:lang w:bidi="fa-IR"/>
            </w:rPr>
            <w:t xml:space="preserve"> فیزیک</w:t>
          </w:r>
          <w:r>
            <w:rPr>
              <w:rFonts w:ascii="Calibri" w:eastAsia="Calibri" w:hAnsi="Calibri" w:cs="B Zar" w:hint="cs"/>
              <w:b/>
              <w:bCs/>
              <w:sz w:val="24"/>
              <w:szCs w:val="24"/>
              <w:rtl/>
              <w:lang w:bidi="fa-IR"/>
            </w:rPr>
            <w:t xml:space="preserve"> و تجربی</w:t>
          </w:r>
          <w:r w:rsidRPr="004E2799">
            <w:rPr>
              <w:rFonts w:ascii="Calibri" w:eastAsia="Calibri" w:hAnsi="Calibri" w:cs="B Zar" w:hint="cs"/>
              <w:b/>
              <w:bCs/>
              <w:sz w:val="24"/>
              <w:szCs w:val="24"/>
              <w:rtl/>
            </w:rPr>
            <w:t xml:space="preserve">           </w:t>
          </w:r>
          <w:r>
            <w:rPr>
              <w:rFonts w:ascii="Calibri" w:eastAsia="Calibri" w:hAnsi="Calibri" w:cs="B Zar" w:hint="cs"/>
              <w:b/>
              <w:bCs/>
              <w:sz w:val="24"/>
              <w:szCs w:val="24"/>
              <w:rtl/>
            </w:rPr>
            <w:t xml:space="preserve">                                   </w:t>
          </w:r>
          <w:r w:rsidRPr="004E2799">
            <w:rPr>
              <w:rFonts w:ascii="Calibri" w:eastAsia="Calibri" w:hAnsi="Calibri" w:cs="B Zar" w:hint="cs"/>
              <w:b/>
              <w:bCs/>
              <w:sz w:val="24"/>
              <w:szCs w:val="24"/>
              <w:rtl/>
            </w:rPr>
            <w:t xml:space="preserve">  </w:t>
          </w:r>
        </w:p>
      </w:tc>
    </w:tr>
    <w:tr w:rsidR="00F34E6A" w:rsidRPr="004E2799" w:rsidTr="00DA492A">
      <w:trPr>
        <w:trHeight w:val="413"/>
      </w:trPr>
      <w:tc>
        <w:tcPr>
          <w:tcW w:w="2609" w:type="dxa"/>
          <w:vMerge/>
          <w:shd w:val="clear" w:color="auto" w:fill="auto"/>
        </w:tcPr>
        <w:p w:rsidR="00F34E6A" w:rsidRPr="004E2799" w:rsidRDefault="00F34E6A" w:rsidP="004E2799">
          <w:pPr>
            <w:tabs>
              <w:tab w:val="center" w:pos="4680"/>
              <w:tab w:val="right" w:pos="9360"/>
            </w:tabs>
            <w:bidi/>
            <w:spacing w:after="0" w:line="240" w:lineRule="auto"/>
            <w:jc w:val="both"/>
            <w:rPr>
              <w:rFonts w:ascii="Calibri" w:eastAsia="Calibri" w:hAnsi="Calibri" w:cs="Arial"/>
              <w:sz w:val="12"/>
              <w:szCs w:val="12"/>
            </w:rPr>
          </w:pPr>
        </w:p>
      </w:tc>
      <w:tc>
        <w:tcPr>
          <w:tcW w:w="3548" w:type="dxa"/>
          <w:gridSpan w:val="2"/>
          <w:shd w:val="clear" w:color="auto" w:fill="auto"/>
          <w:vAlign w:val="center"/>
        </w:tcPr>
        <w:p w:rsidR="00F34E6A" w:rsidRPr="004E2799" w:rsidRDefault="00DA492A" w:rsidP="00506BE3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B Nazanin"/>
            </w:rPr>
          </w:pPr>
          <w:r>
            <w:rPr>
              <w:rFonts w:ascii="Calibri" w:eastAsia="Calibri" w:hAnsi="Calibri" w:cs="B Nazanin" w:hint="cs"/>
              <w:rtl/>
            </w:rPr>
            <w:t xml:space="preserve">                   </w:t>
          </w:r>
          <w:r w:rsidR="00F34E6A" w:rsidRPr="004E2799">
            <w:rPr>
              <w:rFonts w:ascii="Calibri" w:eastAsia="Calibri" w:hAnsi="Calibri" w:cs="B Nazanin" w:hint="cs"/>
              <w:rtl/>
            </w:rPr>
            <w:t xml:space="preserve">مدت زمان آزمون:   </w:t>
          </w:r>
          <w:r w:rsidR="00F34E6A">
            <w:rPr>
              <w:rFonts w:ascii="Calibri" w:eastAsia="Calibri" w:hAnsi="Calibri" w:cs="B Nazanin" w:hint="cs"/>
              <w:rtl/>
            </w:rPr>
            <w:t>6600</w:t>
          </w:r>
          <w:r w:rsidR="00F34E6A" w:rsidRPr="004E2799">
            <w:rPr>
              <w:rFonts w:ascii="Calibri" w:eastAsia="Calibri" w:hAnsi="Calibri" w:cs="B Nazanin" w:hint="cs"/>
              <w:rtl/>
            </w:rPr>
            <w:t xml:space="preserve"> </w:t>
          </w:r>
          <w:r w:rsidR="00F34E6A">
            <w:rPr>
              <w:rFonts w:ascii="Calibri" w:eastAsia="Calibri" w:hAnsi="Calibri" w:cs="B Nazanin" w:hint="cs"/>
              <w:rtl/>
            </w:rPr>
            <w:t>ثانیه</w:t>
          </w:r>
        </w:p>
      </w:tc>
      <w:tc>
        <w:tcPr>
          <w:tcW w:w="2391" w:type="dxa"/>
          <w:gridSpan w:val="2"/>
          <w:shd w:val="clear" w:color="auto" w:fill="auto"/>
          <w:vAlign w:val="center"/>
        </w:tcPr>
        <w:p w:rsidR="00F34E6A" w:rsidRPr="004E2799" w:rsidRDefault="00F34E6A" w:rsidP="004E2799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B Nazanin"/>
              <w:rtl/>
              <w:lang w:bidi="fa-IR"/>
            </w:rPr>
          </w:pPr>
          <w:r w:rsidRPr="004E2799">
            <w:rPr>
              <w:rFonts w:ascii="Calibri" w:eastAsia="Calibri" w:hAnsi="Calibri" w:cs="B Nazanin" w:hint="cs"/>
              <w:rtl/>
            </w:rPr>
            <w:t>نام دبیر:</w:t>
          </w:r>
        </w:p>
      </w:tc>
      <w:tc>
        <w:tcPr>
          <w:tcW w:w="3062" w:type="dxa"/>
          <w:gridSpan w:val="2"/>
          <w:shd w:val="clear" w:color="auto" w:fill="auto"/>
          <w:vAlign w:val="center"/>
        </w:tcPr>
        <w:p w:rsidR="00F34E6A" w:rsidRPr="004E2799" w:rsidRDefault="00F34E6A" w:rsidP="004E2799">
          <w:pPr>
            <w:tabs>
              <w:tab w:val="center" w:pos="4680"/>
              <w:tab w:val="right" w:pos="9360"/>
            </w:tabs>
            <w:bidi/>
            <w:spacing w:after="0" w:line="240" w:lineRule="auto"/>
            <w:rPr>
              <w:rFonts w:ascii="Calibri" w:eastAsia="Calibri" w:hAnsi="Calibri" w:cs="B Nazanin"/>
            </w:rPr>
          </w:pPr>
          <w:r w:rsidRPr="004E2799">
            <w:rPr>
              <w:rFonts w:ascii="Calibri" w:eastAsia="Calibri" w:hAnsi="Calibri" w:cs="B Nazanin" w:hint="cs"/>
              <w:rtl/>
            </w:rPr>
            <w:t>نام و نام خانوادگی:</w:t>
          </w:r>
        </w:p>
      </w:tc>
    </w:tr>
  </w:tbl>
  <w:p w:rsidR="00F34E6A" w:rsidRPr="003A49D4" w:rsidRDefault="003A49D4" w:rsidP="003A49D4">
    <w:pPr>
      <w:tabs>
        <w:tab w:val="center" w:pos="4680"/>
        <w:tab w:val="right" w:pos="9360"/>
      </w:tabs>
      <w:spacing w:after="0" w:line="240" w:lineRule="auto"/>
      <w:rPr>
        <w:rFonts w:ascii="Calibri" w:eastAsia="Calibri" w:hAnsi="Calibri" w:cs="Arial"/>
        <w:b/>
        <w:bCs/>
        <w:color w:val="FF0000"/>
      </w:rPr>
    </w:pPr>
    <w:r w:rsidRPr="003A49D4">
      <w:rPr>
        <w:rFonts w:ascii="Calibri" w:eastAsia="Calibri" w:hAnsi="Calibri" w:cs="Arial"/>
        <w:b/>
        <w:bCs/>
        <w:color w:val="FF0000"/>
      </w:rPr>
      <w:t>www.elmgram.ir</w:t>
    </w:r>
  </w:p>
  <w:p w:rsidR="00F34E6A" w:rsidRPr="0098159C" w:rsidRDefault="00F34E6A" w:rsidP="00153CA6">
    <w:pPr>
      <w:pStyle w:val="Header"/>
      <w:bidi/>
      <w:rPr>
        <w:rFonts w:hint="cs"/>
        <w:sz w:val="6"/>
        <w:szCs w:val="6"/>
        <w:lang w:bidi="fa-I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2A0A85"/>
    <w:multiLevelType w:val="hybridMultilevel"/>
    <w:tmpl w:val="A2FC2F34"/>
    <w:lvl w:ilvl="0" w:tplc="B5422B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327595"/>
    <w:multiLevelType w:val="hybridMultilevel"/>
    <w:tmpl w:val="DC6CDABC"/>
    <w:lvl w:ilvl="0" w:tplc="4100FBAE">
      <w:start w:val="1"/>
      <w:numFmt w:val="decimal"/>
      <w:lvlText w:val="%1-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">
    <w:nsid w:val="35F24DD3"/>
    <w:multiLevelType w:val="hybridMultilevel"/>
    <w:tmpl w:val="B0DC6062"/>
    <w:lvl w:ilvl="0" w:tplc="54CC840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877E37"/>
    <w:multiLevelType w:val="hybridMultilevel"/>
    <w:tmpl w:val="8690A4B4"/>
    <w:lvl w:ilvl="0" w:tplc="3B2208B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1784B1D"/>
    <w:multiLevelType w:val="hybridMultilevel"/>
    <w:tmpl w:val="071AEC7C"/>
    <w:lvl w:ilvl="0" w:tplc="0066C5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E960A8"/>
    <w:multiLevelType w:val="hybridMultilevel"/>
    <w:tmpl w:val="15D25C22"/>
    <w:lvl w:ilvl="0" w:tplc="8D9C4616">
      <w:start w:val="1"/>
      <w:numFmt w:val="decimal"/>
      <w:lvlText w:val="%1-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59C"/>
    <w:rsid w:val="00012FBB"/>
    <w:rsid w:val="00044384"/>
    <w:rsid w:val="00045AAF"/>
    <w:rsid w:val="0004653B"/>
    <w:rsid w:val="00062F19"/>
    <w:rsid w:val="00065178"/>
    <w:rsid w:val="0009794F"/>
    <w:rsid w:val="000B2EDD"/>
    <w:rsid w:val="000B3440"/>
    <w:rsid w:val="000B457D"/>
    <w:rsid w:val="000B7001"/>
    <w:rsid w:val="000E1042"/>
    <w:rsid w:val="000E1C31"/>
    <w:rsid w:val="000E1D8A"/>
    <w:rsid w:val="00112551"/>
    <w:rsid w:val="00112D41"/>
    <w:rsid w:val="00135094"/>
    <w:rsid w:val="00137888"/>
    <w:rsid w:val="00147B37"/>
    <w:rsid w:val="00153CA6"/>
    <w:rsid w:val="00160C23"/>
    <w:rsid w:val="00173B58"/>
    <w:rsid w:val="001850E1"/>
    <w:rsid w:val="001B55C7"/>
    <w:rsid w:val="001F65B4"/>
    <w:rsid w:val="00225ED7"/>
    <w:rsid w:val="00254649"/>
    <w:rsid w:val="002F2DE3"/>
    <w:rsid w:val="002F3B41"/>
    <w:rsid w:val="00323897"/>
    <w:rsid w:val="003270DE"/>
    <w:rsid w:val="003A49D4"/>
    <w:rsid w:val="003C413D"/>
    <w:rsid w:val="003F1729"/>
    <w:rsid w:val="0041299E"/>
    <w:rsid w:val="00433BF9"/>
    <w:rsid w:val="0045624E"/>
    <w:rsid w:val="004D3BDC"/>
    <w:rsid w:val="004E2799"/>
    <w:rsid w:val="00506BE3"/>
    <w:rsid w:val="00514CF8"/>
    <w:rsid w:val="00566E8D"/>
    <w:rsid w:val="0057104B"/>
    <w:rsid w:val="00573AEE"/>
    <w:rsid w:val="00627F65"/>
    <w:rsid w:val="00632F2C"/>
    <w:rsid w:val="0064111A"/>
    <w:rsid w:val="00647DB1"/>
    <w:rsid w:val="006543B5"/>
    <w:rsid w:val="00692948"/>
    <w:rsid w:val="006956F8"/>
    <w:rsid w:val="006A7EB5"/>
    <w:rsid w:val="006B4F83"/>
    <w:rsid w:val="006F435A"/>
    <w:rsid w:val="00706710"/>
    <w:rsid w:val="007551E5"/>
    <w:rsid w:val="00756953"/>
    <w:rsid w:val="008343F1"/>
    <w:rsid w:val="00841BA5"/>
    <w:rsid w:val="00886755"/>
    <w:rsid w:val="00892E9C"/>
    <w:rsid w:val="008B3321"/>
    <w:rsid w:val="00921A46"/>
    <w:rsid w:val="00963A86"/>
    <w:rsid w:val="009728FF"/>
    <w:rsid w:val="0098159C"/>
    <w:rsid w:val="009C4249"/>
    <w:rsid w:val="009D7554"/>
    <w:rsid w:val="00A028D5"/>
    <w:rsid w:val="00A139C5"/>
    <w:rsid w:val="00A2455D"/>
    <w:rsid w:val="00A37F7D"/>
    <w:rsid w:val="00A508D8"/>
    <w:rsid w:val="00A631DC"/>
    <w:rsid w:val="00A72306"/>
    <w:rsid w:val="00AA0F4E"/>
    <w:rsid w:val="00AB2CF5"/>
    <w:rsid w:val="00AB6CB9"/>
    <w:rsid w:val="00AE6BFF"/>
    <w:rsid w:val="00B461AD"/>
    <w:rsid w:val="00B50ECE"/>
    <w:rsid w:val="00B64B83"/>
    <w:rsid w:val="00B651A0"/>
    <w:rsid w:val="00BD14AD"/>
    <w:rsid w:val="00BD3AD9"/>
    <w:rsid w:val="00C15DA4"/>
    <w:rsid w:val="00C6479C"/>
    <w:rsid w:val="00C85A11"/>
    <w:rsid w:val="00CA762F"/>
    <w:rsid w:val="00CE786F"/>
    <w:rsid w:val="00CF7318"/>
    <w:rsid w:val="00D10128"/>
    <w:rsid w:val="00D32A89"/>
    <w:rsid w:val="00D43FD6"/>
    <w:rsid w:val="00D565E2"/>
    <w:rsid w:val="00D7066D"/>
    <w:rsid w:val="00D97C6F"/>
    <w:rsid w:val="00DA492A"/>
    <w:rsid w:val="00DB2C15"/>
    <w:rsid w:val="00DF09BB"/>
    <w:rsid w:val="00E31456"/>
    <w:rsid w:val="00E4209A"/>
    <w:rsid w:val="00E5271F"/>
    <w:rsid w:val="00E64BAD"/>
    <w:rsid w:val="00E86FB5"/>
    <w:rsid w:val="00E97978"/>
    <w:rsid w:val="00EB2069"/>
    <w:rsid w:val="00EB2463"/>
    <w:rsid w:val="00EC249F"/>
    <w:rsid w:val="00ED1578"/>
    <w:rsid w:val="00ED5B77"/>
    <w:rsid w:val="00EE058F"/>
    <w:rsid w:val="00EF7883"/>
    <w:rsid w:val="00F00CFC"/>
    <w:rsid w:val="00F34B1D"/>
    <w:rsid w:val="00F34E6A"/>
    <w:rsid w:val="00F4734E"/>
    <w:rsid w:val="00F6028E"/>
    <w:rsid w:val="00F95F80"/>
    <w:rsid w:val="00FC55BA"/>
    <w:rsid w:val="00FD7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B457D"/>
    <w:pPr>
      <w:keepNext/>
      <w:keepLines/>
      <w:bidi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815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159C"/>
  </w:style>
  <w:style w:type="paragraph" w:styleId="Footer">
    <w:name w:val="footer"/>
    <w:basedOn w:val="Normal"/>
    <w:link w:val="FooterChar"/>
    <w:uiPriority w:val="99"/>
    <w:unhideWhenUsed/>
    <w:rsid w:val="009815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159C"/>
  </w:style>
  <w:style w:type="table" w:styleId="TableGrid">
    <w:name w:val="Table Grid"/>
    <w:basedOn w:val="TableNormal"/>
    <w:uiPriority w:val="59"/>
    <w:rsid w:val="0098159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1A4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15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157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D1578"/>
    <w:rPr>
      <w:color w:val="808080"/>
    </w:rPr>
  </w:style>
  <w:style w:type="paragraph" w:styleId="BodyText">
    <w:name w:val="Body Text"/>
    <w:basedOn w:val="Normal"/>
    <w:link w:val="BodyTextChar"/>
    <w:rsid w:val="001F65B4"/>
    <w:pPr>
      <w:bidi/>
      <w:spacing w:after="0" w:line="240" w:lineRule="auto"/>
    </w:pPr>
    <w:rPr>
      <w:rFonts w:ascii="Times New Roman" w:eastAsia="Times New Roman" w:hAnsi="Times New Roman" w:cs="Titr"/>
      <w:b/>
      <w:bCs/>
      <w:sz w:val="20"/>
      <w:szCs w:val="24"/>
    </w:rPr>
  </w:style>
  <w:style w:type="character" w:customStyle="1" w:styleId="BodyTextChar">
    <w:name w:val="Body Text Char"/>
    <w:basedOn w:val="DefaultParagraphFont"/>
    <w:link w:val="BodyText"/>
    <w:rsid w:val="001F65B4"/>
    <w:rPr>
      <w:rFonts w:ascii="Times New Roman" w:eastAsia="Times New Roman" w:hAnsi="Times New Roman" w:cs="Titr"/>
      <w:b/>
      <w:bCs/>
      <w:sz w:val="20"/>
      <w:szCs w:val="24"/>
    </w:rPr>
  </w:style>
  <w:style w:type="character" w:customStyle="1" w:styleId="Heading1Char">
    <w:name w:val="Heading 1 Char"/>
    <w:basedOn w:val="DefaultParagraphFont"/>
    <w:link w:val="Heading1"/>
    <w:rsid w:val="000B457D"/>
    <w:rPr>
      <w:rFonts w:ascii="Cambria" w:eastAsia="Times New Roman" w:hAnsi="Cambria" w:cs="Times New Roman"/>
      <w:b/>
      <w:bCs/>
      <w:color w:val="365F9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B457D"/>
    <w:pPr>
      <w:keepNext/>
      <w:keepLines/>
      <w:bidi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815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159C"/>
  </w:style>
  <w:style w:type="paragraph" w:styleId="Footer">
    <w:name w:val="footer"/>
    <w:basedOn w:val="Normal"/>
    <w:link w:val="FooterChar"/>
    <w:uiPriority w:val="99"/>
    <w:unhideWhenUsed/>
    <w:rsid w:val="009815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159C"/>
  </w:style>
  <w:style w:type="table" w:styleId="TableGrid">
    <w:name w:val="Table Grid"/>
    <w:basedOn w:val="TableNormal"/>
    <w:uiPriority w:val="59"/>
    <w:rsid w:val="0098159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1A4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15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157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D1578"/>
    <w:rPr>
      <w:color w:val="808080"/>
    </w:rPr>
  </w:style>
  <w:style w:type="paragraph" w:styleId="BodyText">
    <w:name w:val="Body Text"/>
    <w:basedOn w:val="Normal"/>
    <w:link w:val="BodyTextChar"/>
    <w:rsid w:val="001F65B4"/>
    <w:pPr>
      <w:bidi/>
      <w:spacing w:after="0" w:line="240" w:lineRule="auto"/>
    </w:pPr>
    <w:rPr>
      <w:rFonts w:ascii="Times New Roman" w:eastAsia="Times New Roman" w:hAnsi="Times New Roman" w:cs="Titr"/>
      <w:b/>
      <w:bCs/>
      <w:sz w:val="20"/>
      <w:szCs w:val="24"/>
    </w:rPr>
  </w:style>
  <w:style w:type="character" w:customStyle="1" w:styleId="BodyTextChar">
    <w:name w:val="Body Text Char"/>
    <w:basedOn w:val="DefaultParagraphFont"/>
    <w:link w:val="BodyText"/>
    <w:rsid w:val="001F65B4"/>
    <w:rPr>
      <w:rFonts w:ascii="Times New Roman" w:eastAsia="Times New Roman" w:hAnsi="Times New Roman" w:cs="Titr"/>
      <w:b/>
      <w:bCs/>
      <w:sz w:val="20"/>
      <w:szCs w:val="24"/>
    </w:rPr>
  </w:style>
  <w:style w:type="character" w:customStyle="1" w:styleId="Heading1Char">
    <w:name w:val="Heading 1 Char"/>
    <w:basedOn w:val="DefaultParagraphFont"/>
    <w:link w:val="Heading1"/>
    <w:rsid w:val="000B457D"/>
    <w:rPr>
      <w:rFonts w:ascii="Cambria" w:eastAsia="Times New Roman" w:hAnsi="Cambria" w:cs="Times New Roman"/>
      <w:b/>
      <w:bCs/>
      <w:color w:val="365F9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749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3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6.wmf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63" Type="http://schemas.openxmlformats.org/officeDocument/2006/relationships/image" Target="media/image27.png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4.png"/><Relationship Id="rId154" Type="http://schemas.openxmlformats.org/officeDocument/2006/relationships/image" Target="media/image72.png"/><Relationship Id="rId159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3.png"/><Relationship Id="rId53" Type="http://schemas.openxmlformats.org/officeDocument/2006/relationships/image" Target="media/image22.png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7.png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png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0.png"/><Relationship Id="rId155" Type="http://schemas.openxmlformats.org/officeDocument/2006/relationships/oleObject" Target="embeddings/oleObject75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png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png"/><Relationship Id="rId111" Type="http://schemas.openxmlformats.org/officeDocument/2006/relationships/image" Target="media/image50.png"/><Relationship Id="rId132" Type="http://schemas.openxmlformats.org/officeDocument/2006/relationships/image" Target="media/image61.png"/><Relationship Id="rId140" Type="http://schemas.openxmlformats.org/officeDocument/2006/relationships/image" Target="media/image65.wmf"/><Relationship Id="rId145" Type="http://schemas.openxmlformats.org/officeDocument/2006/relationships/oleObject" Target="embeddings/oleObject70.bin"/><Relationship Id="rId153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png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png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3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4.png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png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png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png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png"/><Relationship Id="rId157" Type="http://schemas.openxmlformats.org/officeDocument/2006/relationships/oleObject" Target="embeddings/oleObject76.bin"/><Relationship Id="rId61" Type="http://schemas.openxmlformats.org/officeDocument/2006/relationships/image" Target="media/image26.png"/><Relationship Id="rId82" Type="http://schemas.openxmlformats.org/officeDocument/2006/relationships/image" Target="media/image36.png"/><Relationship Id="rId152" Type="http://schemas.openxmlformats.org/officeDocument/2006/relationships/image" Target="media/image71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1.bin"/><Relationship Id="rId8" Type="http://schemas.openxmlformats.org/officeDocument/2006/relationships/endnotes" Target="endnotes.xml"/><Relationship Id="rId51" Type="http://schemas.openxmlformats.org/officeDocument/2006/relationships/image" Target="media/image21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6.wmf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e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15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8F28B3-F839-4D06-9412-4A60A24AE2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1</Pages>
  <Words>1066</Words>
  <Characters>6081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azi</dc:creator>
  <cp:lastModifiedBy>NIKASA</cp:lastModifiedBy>
  <cp:revision>15</cp:revision>
  <cp:lastPrinted>2021-03-29T10:27:00Z</cp:lastPrinted>
  <dcterms:created xsi:type="dcterms:W3CDTF">2018-05-23T12:47:00Z</dcterms:created>
  <dcterms:modified xsi:type="dcterms:W3CDTF">2021-03-29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